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1B2E" w:rsidRPr="00401B2E" w:rsidRDefault="00401B2E" w:rsidP="00401B2E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NAME………………………………………………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INDEX NUMBER…………………………….…</w:t>
      </w:r>
    </w:p>
    <w:p w:rsidR="00401B2E" w:rsidRPr="00401B2E" w:rsidRDefault="00EA60A0" w:rsidP="00EA60A0">
      <w:pPr>
        <w:tabs>
          <w:tab w:val="left" w:pos="18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DATE………………………………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121/1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MATHEMATICS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PAPER 1</w:t>
      </w:r>
    </w:p>
    <w:p w:rsidR="00401B2E" w:rsidRPr="00401B2E" w:rsidRDefault="00B47750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PRIL, 2016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OURS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01B2E" w:rsidRPr="00401B2E" w:rsidRDefault="00401B2E" w:rsidP="00401B2E">
      <w:pPr>
        <w:spacing w:after="0" w:line="240" w:lineRule="auto"/>
        <w:outlineLvl w:val="0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b/>
          <w:sz w:val="32"/>
          <w:szCs w:val="32"/>
        </w:rPr>
        <w:t xml:space="preserve">MWAKICAN  </w:t>
      </w:r>
      <w:r w:rsidR="00B47750">
        <w:rPr>
          <w:rFonts w:ascii="Times New Roman" w:eastAsia="Times New Roman" w:hAnsi="Times New Roman" w:cs="Times New Roman"/>
          <w:b/>
          <w:sz w:val="32"/>
          <w:szCs w:val="32"/>
        </w:rPr>
        <w:t>JOINT EXAMINATION  (MJET) - 2016</w:t>
      </w:r>
      <w:bookmarkStart w:id="0" w:name="_GoBack"/>
      <w:bookmarkEnd w:id="0"/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Kenya Certificate of Secondary Education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MATHEMATICS 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PAPER 1 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RS.</w:t>
      </w: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i/>
        </w:rPr>
      </w:pP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401B2E" w:rsidRPr="00401B2E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INSTRUCTION TO CANDIDATE’S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Write you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nam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ndex number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schoo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in the spaces provided above.</w:t>
      </w:r>
    </w:p>
    <w:p w:rsidR="00401B2E" w:rsidRPr="009C6547" w:rsidRDefault="009C6547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W</w:t>
      </w:r>
      <w:r w:rsidR="00401B2E"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rite the </w:t>
      </w:r>
      <w:r w:rsidR="00401B2E"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date</w:t>
      </w:r>
      <w:r w:rsidR="00401B2E"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of examination in spaces provided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This paper consists of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two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Sections; Section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nswer </w:t>
      </w:r>
      <w:r w:rsidR="009C6547"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ALL</w:t>
      </w:r>
      <w:r w:rsidR="009C6547"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the questions in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any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fiv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questions from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ll answers and working must be written on the question paper in the spaces </w:t>
      </w:r>
      <w:r w:rsidR="00811BB3" w:rsidRPr="009C6547">
        <w:rPr>
          <w:rFonts w:ascii="Times New Roman" w:eastAsia="Times New Roman" w:hAnsi="Times New Roman" w:cs="Times New Roman"/>
          <w:i/>
          <w:sz w:val="24"/>
          <w:szCs w:val="24"/>
        </w:rPr>
        <w:t>provided 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Show all the steps in your calculation, giving your answer at each stage in the spaces provided</w:t>
      </w:r>
    </w:p>
    <w:p w:rsidR="00401B2E" w:rsidRPr="009C6547" w:rsidRDefault="00401B2E" w:rsidP="009C6547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gramStart"/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proofErr w:type="gramEnd"/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Non-programmable silent electronic calculators and KNEC Mathematical tables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may b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used,</w:t>
      </w:r>
    </w:p>
    <w:p w:rsidR="00401B2E" w:rsidRPr="009C6547" w:rsidRDefault="00401B2E" w:rsidP="009C6547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gramStart"/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except</w:t>
      </w:r>
      <w:proofErr w:type="gramEnd"/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where stated otherwise.</w:t>
      </w:r>
    </w:p>
    <w:p w:rsidR="00401B2E" w:rsidRPr="009C6547" w:rsidRDefault="00401B2E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9C6547" w:rsidRPr="009C6547" w:rsidRDefault="009C6547" w:rsidP="009C6547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andidates should answer the questions in English. </w:t>
      </w:r>
    </w:p>
    <w:p w:rsidR="00FE0966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FOR EXAMINER’S USE ONLY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FE0966" w:rsidRPr="00FE0966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401B2E" w:rsidRPr="00401B2E" w:rsidRDefault="00FE0966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</w:t>
      </w:r>
    </w:p>
    <w:tbl>
      <w:tblPr>
        <w:tblpPr w:leftFromText="180" w:rightFromText="180" w:vertAnchor="text" w:horzAnchor="margin" w:tblpY="58"/>
        <w:tblW w:w="8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2"/>
        <w:gridCol w:w="412"/>
        <w:gridCol w:w="412"/>
        <w:gridCol w:w="412"/>
        <w:gridCol w:w="412"/>
        <w:gridCol w:w="412"/>
        <w:gridCol w:w="412"/>
        <w:gridCol w:w="412"/>
        <w:gridCol w:w="412"/>
        <w:gridCol w:w="559"/>
        <w:gridCol w:w="559"/>
        <w:gridCol w:w="559"/>
        <w:gridCol w:w="559"/>
        <w:gridCol w:w="559"/>
        <w:gridCol w:w="559"/>
        <w:gridCol w:w="559"/>
        <w:gridCol w:w="1230"/>
      </w:tblGrid>
      <w:tr w:rsidR="00FE0966" w:rsidRPr="00FE0966" w:rsidTr="00FE0966">
        <w:trPr>
          <w:trHeight w:val="479"/>
        </w:trPr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FE0966" w:rsidRPr="00FE0966" w:rsidTr="00FE0966">
        <w:trPr>
          <w:trHeight w:val="554"/>
        </w:trPr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01B2E" w:rsidRPr="00FE0966" w:rsidRDefault="00401B2E" w:rsidP="00401B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0966" w:rsidRPr="00FE0966" w:rsidRDefault="00FE0966" w:rsidP="00FE09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E0966" w:rsidRDefault="00FE0966" w:rsidP="00FE09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E0966" w:rsidRDefault="00FE0966" w:rsidP="00FE09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E0966" w:rsidRDefault="00FE0966" w:rsidP="00FE096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E0966" w:rsidRPr="00FE0966" w:rsidRDefault="00FE0966" w:rsidP="00FE09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I</w:t>
      </w:r>
    </w:p>
    <w:tbl>
      <w:tblPr>
        <w:tblW w:w="534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3"/>
        <w:gridCol w:w="543"/>
        <w:gridCol w:w="542"/>
        <w:gridCol w:w="542"/>
        <w:gridCol w:w="542"/>
        <w:gridCol w:w="542"/>
        <w:gridCol w:w="542"/>
        <w:gridCol w:w="542"/>
        <w:gridCol w:w="1003"/>
      </w:tblGrid>
      <w:tr w:rsidR="00FE0966" w:rsidRPr="00FE0966" w:rsidTr="005908BC">
        <w:trPr>
          <w:trHeight w:val="408"/>
        </w:trPr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03" w:type="dxa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FE0966" w:rsidRPr="00FE0966" w:rsidTr="005908BC">
        <w:trPr>
          <w:trHeight w:val="557"/>
        </w:trPr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page" w:tblpX="7280" w:tblpY="-934"/>
        <w:tblOverlap w:val="never"/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</w:tblGrid>
      <w:tr w:rsidR="00FE0966" w:rsidRPr="00FE0966" w:rsidTr="005908BC">
        <w:trPr>
          <w:trHeight w:val="360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FE0966" w:rsidRPr="00FE0966" w:rsidRDefault="00FE0966" w:rsidP="00FE09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GRAND TOTAL</w:t>
            </w:r>
          </w:p>
        </w:tc>
      </w:tr>
      <w:tr w:rsidR="00FE0966" w:rsidRPr="00FE0966" w:rsidTr="005908BC">
        <w:trPr>
          <w:trHeight w:val="530"/>
        </w:trPr>
        <w:tc>
          <w:tcPr>
            <w:tcW w:w="2268" w:type="dxa"/>
          </w:tcPr>
          <w:p w:rsidR="00FE0966" w:rsidRPr="00FE0966" w:rsidRDefault="00FE0966" w:rsidP="00FE096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F048C" w:rsidRPr="00FE0966" w:rsidRDefault="006F048C" w:rsidP="00FE096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FE0966" w:rsidRPr="00EA60A0" w:rsidRDefault="00FE0966" w:rsidP="00FE0966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EA60A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SECTION I:</w:t>
      </w:r>
      <w:r w:rsidRPr="00EA60A0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ab/>
        <w:t xml:space="preserve">(50 MARKS) </w:t>
      </w:r>
    </w:p>
    <w:p w:rsidR="00FE0966" w:rsidRPr="00EA60A0" w:rsidRDefault="00EA60A0" w:rsidP="00EA60A0">
      <w:pPr>
        <w:tabs>
          <w:tab w:val="left" w:pos="168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A60A0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E0966" w:rsidRDefault="00FE0966" w:rsidP="00FE096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sz w:val="24"/>
          <w:szCs w:val="24"/>
        </w:rPr>
        <w:t>Answer all the question in this section in the spaces provided:</w:t>
      </w:r>
    </w:p>
    <w:p w:rsidR="00067190" w:rsidRDefault="00067190" w:rsidP="00FE096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numPr>
          <w:ilvl w:val="0"/>
          <w:numId w:val="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>Evaluate without using a calculator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067190" w:rsidRPr="00067190" w:rsidRDefault="00067190" w:rsidP="00067190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ab/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¼ + 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perscript"/>
        </w:rPr>
        <w:t>1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>/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5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÷ ½ of 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perscript"/>
        </w:rPr>
        <w:t>1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>/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067190">
        <w:rPr>
          <w:rFonts w:ascii="Times New Roman" w:eastAsia="Times New Roman" w:hAnsi="Times New Roman" w:cs="Times New Roman"/>
          <w:sz w:val="24"/>
          <w:szCs w:val="24"/>
        </w:rPr>
        <w:t>(3mks)</w:t>
      </w:r>
    </w:p>
    <w:p w:rsidR="00067190" w:rsidRPr="00067190" w:rsidRDefault="00067190" w:rsidP="00067190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ab/>
        <w:t>½ of (</w:t>
      </w:r>
      <w:r w:rsidRPr="0006719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4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067190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 xml:space="preserve"> – ¾ + ½)</w:t>
      </w:r>
    </w:p>
    <w:p w:rsidR="00067190" w:rsidRPr="00067190" w:rsidRDefault="00067190" w:rsidP="00067190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067190" w:rsidRPr="00067190" w:rsidRDefault="00067190" w:rsidP="0006719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tabs>
          <w:tab w:val="left" w:pos="247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BC1974" w:rsidRDefault="00067190" w:rsidP="00BC1974">
      <w:pPr>
        <w:pStyle w:val="ListParagraph"/>
        <w:numPr>
          <w:ilvl w:val="0"/>
          <w:numId w:val="4"/>
        </w:numPr>
        <w:tabs>
          <w:tab w:val="left" w:pos="11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1974">
        <w:rPr>
          <w:rFonts w:ascii="Times New Roman" w:eastAsia="Times New Roman" w:hAnsi="Times New Roman" w:cs="Times New Roman"/>
          <w:sz w:val="24"/>
          <w:szCs w:val="24"/>
        </w:rPr>
        <w:t xml:space="preserve">Simplify completely. </w:t>
      </w:r>
    </w:p>
    <w:p w:rsidR="00067190" w:rsidRPr="00067190" w:rsidRDefault="00067190" w:rsidP="00067190">
      <w:pPr>
        <w:tabs>
          <w:tab w:val="left" w:pos="2475"/>
          <w:tab w:val="left" w:pos="604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ab/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>3a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perscript"/>
        </w:rPr>
        <w:t>2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+ 5ab – 2b</w:t>
      </w:r>
      <w:r w:rsidRPr="00067190">
        <w:rPr>
          <w:rFonts w:ascii="Times New Roman" w:eastAsia="Times New Roman" w:hAnsi="Times New Roman" w:cs="Times New Roman"/>
          <w:sz w:val="24"/>
          <w:szCs w:val="24"/>
          <w:u w:val="single"/>
          <w:vertAlign w:val="superscript"/>
        </w:rPr>
        <w:t xml:space="preserve">2 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>(3mk)</w:t>
      </w: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  <w:r w:rsidRPr="00067190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b</w:t>
      </w:r>
      <w:r w:rsidRPr="0006719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067190">
        <w:rPr>
          <w:rFonts w:ascii="Times New Roman" w:eastAsia="Times New Roman" w:hAnsi="Times New Roman" w:cs="Times New Roman"/>
          <w:sz w:val="24"/>
          <w:szCs w:val="24"/>
        </w:rPr>
        <w:t xml:space="preserve"> – 9a</w:t>
      </w:r>
      <w:r w:rsidRPr="0006719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Pr="00067190" w:rsidRDefault="00BD4CBE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1974" w:rsidRPr="00BC1974" w:rsidRDefault="00BC1974" w:rsidP="00BC1974">
      <w:pPr>
        <w:pStyle w:val="ListParagraph"/>
        <w:numPr>
          <w:ilvl w:val="0"/>
          <w:numId w:val="4"/>
        </w:numPr>
        <w:tabs>
          <w:tab w:val="left" w:pos="0"/>
        </w:tabs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The points A, B and C lie on a straight line.  The position vectors of A and C are </w:t>
      </w:r>
    </w:p>
    <w:p w:rsidR="00BC1974" w:rsidRPr="00BC1974" w:rsidRDefault="00BC1974" w:rsidP="00BC1974">
      <w:pPr>
        <w:spacing w:after="0" w:line="360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BC1974">
        <w:rPr>
          <w:rFonts w:ascii="Times New Roman" w:eastAsia="Calibri" w:hAnsi="Times New Roman" w:cs="Times New Roman"/>
          <w:sz w:val="24"/>
          <w:szCs w:val="24"/>
        </w:rPr>
        <w:t>2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+ 3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j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+ 9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k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and 5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– 3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j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+ 4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k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respectively; B divides AC </w:t>
      </w:r>
      <w:r>
        <w:rPr>
          <w:rFonts w:ascii="Times New Roman" w:eastAsia="Calibri" w:hAnsi="Times New Roman" w:cs="Times New Roman"/>
          <w:sz w:val="24"/>
          <w:szCs w:val="24"/>
        </w:rPr>
        <w:t xml:space="preserve">internally in the ration 2:1.  </w:t>
      </w:r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Find </w:t>
      </w:r>
    </w:p>
    <w:p w:rsidR="00BC1974" w:rsidRPr="00BC1974" w:rsidRDefault="00BC1974" w:rsidP="00BC1974">
      <w:pPr>
        <w:spacing w:after="0" w:line="360" w:lineRule="auto"/>
        <w:ind w:firstLine="360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proofErr w:type="gramStart"/>
      <w:r w:rsidRPr="00BC1974">
        <w:rPr>
          <w:rFonts w:ascii="Times New Roman" w:eastAsia="Calibri" w:hAnsi="Times New Roman" w:cs="Times New Roman"/>
          <w:sz w:val="24"/>
          <w:szCs w:val="24"/>
        </w:rPr>
        <w:t>the</w:t>
      </w:r>
      <w:proofErr w:type="gramEnd"/>
      <w:r w:rsidRPr="00BC1974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BC1974" w:rsidRPr="00BC1974" w:rsidRDefault="00BC1974" w:rsidP="00BC1974">
      <w:pPr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C1974">
        <w:rPr>
          <w:rFonts w:ascii="Times New Roman" w:eastAsia="Calibri" w:hAnsi="Times New Roman" w:cs="Times New Roman"/>
          <w:sz w:val="24"/>
          <w:szCs w:val="24"/>
        </w:rPr>
        <w:t>Position vector of B.</w:t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(2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m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ks</w:t>
      </w:r>
      <w:proofErr w:type="spellEnd"/>
      <w:r w:rsidRPr="00BC1974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BC1974" w:rsidRPr="00BC1974" w:rsidRDefault="00BC1974" w:rsidP="00BC1974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C1974" w:rsidRDefault="00BC1974" w:rsidP="00BC197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D4CBE" w:rsidRDefault="00BD4CBE" w:rsidP="00BC197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D4CBE" w:rsidRPr="00BC1974" w:rsidRDefault="00BD4CBE" w:rsidP="00BC197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C1974" w:rsidRDefault="00BC1974" w:rsidP="00BC1974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C1974">
        <w:rPr>
          <w:rFonts w:ascii="Times New Roman" w:eastAsia="Calibri" w:hAnsi="Times New Roman" w:cs="Times New Roman"/>
          <w:sz w:val="24"/>
          <w:szCs w:val="24"/>
        </w:rPr>
        <w:t>Distance of B from the origin.</w:t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 w:rsidRPr="00BC1974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(1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m</w:t>
      </w:r>
      <w:r w:rsidRPr="00BC1974">
        <w:rPr>
          <w:rFonts w:ascii="Times New Roman" w:eastAsia="Calibri" w:hAnsi="Times New Roman" w:cs="Times New Roman"/>
          <w:b/>
          <w:sz w:val="24"/>
          <w:szCs w:val="24"/>
        </w:rPr>
        <w:t>k</w:t>
      </w:r>
      <w:proofErr w:type="spellEnd"/>
      <w:r w:rsidRPr="00BC1974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BC1974" w:rsidRDefault="00BC1974" w:rsidP="00BC1974">
      <w:pPr>
        <w:spacing w:after="0" w:line="360" w:lineRule="auto"/>
        <w:ind w:left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C1974" w:rsidRDefault="00BC1974" w:rsidP="00BC1974">
      <w:pPr>
        <w:spacing w:after="0" w:line="360" w:lineRule="auto"/>
        <w:ind w:left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AC4700" w:rsidRPr="00BD4CBE" w:rsidRDefault="00AC4700" w:rsidP="00BD4CBE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C4700">
        <w:rPr>
          <w:rFonts w:ascii="Times New Roman" w:eastAsia="Calibri" w:hAnsi="Times New Roman" w:cs="Times New Roman"/>
          <w:sz w:val="24"/>
          <w:szCs w:val="24"/>
        </w:rPr>
        <w:t xml:space="preserve">Find the value of x in the equation  </w:t>
      </w:r>
      <w:r w:rsidRPr="00AC4700">
        <w:rPr>
          <w:rFonts w:eastAsia="Calibri"/>
          <w:position w:val="-24"/>
        </w:rPr>
        <w:object w:dxaOrig="2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4.5pt" o:ole="">
            <v:imagedata r:id="rId8" o:title=""/>
          </v:shape>
          <o:OLEObject Type="Embed" ProgID="Equation.3" ShapeID="_x0000_i1025" DrawAspect="Content" ObjectID="_1519886214" r:id="rId9"/>
        </w:object>
      </w:r>
      <w:r w:rsidRPr="00AC4700">
        <w:rPr>
          <w:rFonts w:ascii="Times New Roman" w:eastAsia="Calibri" w:hAnsi="Times New Roman" w:cs="Times New Roman"/>
          <w:sz w:val="24"/>
          <w:szCs w:val="24"/>
        </w:rPr>
        <w:t xml:space="preserve">  in the range listed below.                  </w:t>
      </w:r>
      <w:r w:rsidRPr="00BD4CBE">
        <w:rPr>
          <w:rFonts w:ascii="Times New Roman" w:eastAsia="Calibri" w:hAnsi="Times New Roman" w:cs="Times New Roman"/>
          <w:sz w:val="24"/>
          <w:szCs w:val="24"/>
        </w:rPr>
        <w:t>0</w:t>
      </w:r>
      <w:r w:rsidRPr="00BD4CBE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BD4CBE">
        <w:rPr>
          <w:rFonts w:ascii="Times New Roman" w:eastAsia="Calibri" w:hAnsi="Times New Roman" w:cs="Times New Roman"/>
          <w:sz w:val="24"/>
          <w:szCs w:val="24"/>
        </w:rPr>
        <w:t xml:space="preserve"> ≤ x ≤ 180</w:t>
      </w:r>
      <w:r w:rsidRPr="00BD4CBE">
        <w:rPr>
          <w:rFonts w:ascii="Times New Roman" w:eastAsia="Calibri" w:hAnsi="Times New Roman" w:cs="Times New Roman"/>
          <w:sz w:val="24"/>
          <w:szCs w:val="24"/>
          <w:vertAlign w:val="superscript"/>
        </w:rPr>
        <w:t>o</w:t>
      </w:r>
      <w:r w:rsidRPr="00BD4CBE">
        <w:rPr>
          <w:rFonts w:ascii="Times New Roman" w:eastAsia="Calibri" w:hAnsi="Times New Roman" w:cs="Times New Roman"/>
          <w:sz w:val="24"/>
          <w:szCs w:val="24"/>
          <w:vertAlign w:val="superscript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  <w:t xml:space="preserve">                      </w:t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                            (3mks)</w:t>
      </w: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BD4CBE" w:rsidRDefault="00AC4700" w:rsidP="00BD4CBE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D4CBE">
        <w:rPr>
          <w:rFonts w:ascii="Times New Roman" w:eastAsia="Calibri" w:hAnsi="Times New Roman" w:cs="Times New Roman"/>
          <w:sz w:val="24"/>
          <w:szCs w:val="24"/>
        </w:rPr>
        <w:t>A farmer has a piece o</w:t>
      </w:r>
      <w:r w:rsidR="00BD4CBE">
        <w:rPr>
          <w:rFonts w:ascii="Times New Roman" w:eastAsia="Calibri" w:hAnsi="Times New Roman" w:cs="Times New Roman"/>
          <w:sz w:val="24"/>
          <w:szCs w:val="24"/>
        </w:rPr>
        <w:t xml:space="preserve">f land measuring 840m by 396m. </w:t>
      </w:r>
      <w:r w:rsidRPr="00BD4CBE">
        <w:rPr>
          <w:rFonts w:ascii="Times New Roman" w:eastAsia="Calibri" w:hAnsi="Times New Roman" w:cs="Times New Roman"/>
          <w:sz w:val="24"/>
          <w:szCs w:val="24"/>
        </w:rPr>
        <w:t>H</w:t>
      </w:r>
      <w:r w:rsidR="00BD4CBE">
        <w:rPr>
          <w:rFonts w:ascii="Times New Roman" w:eastAsia="Calibri" w:hAnsi="Times New Roman" w:cs="Times New Roman"/>
          <w:sz w:val="24"/>
          <w:szCs w:val="24"/>
        </w:rPr>
        <w:t xml:space="preserve">e divides it into square plots </w:t>
      </w:r>
      <w:r w:rsidRPr="00BD4CBE">
        <w:rPr>
          <w:rFonts w:ascii="Times New Roman" w:eastAsia="Calibri" w:hAnsi="Times New Roman" w:cs="Times New Roman"/>
          <w:sz w:val="24"/>
          <w:szCs w:val="24"/>
        </w:rPr>
        <w:t>of equal size.  Find the maximum area of one plot.</w:t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  <w:t xml:space="preserve">                   </w:t>
      </w:r>
      <w:r w:rsidR="00BD4CBE">
        <w:rPr>
          <w:rFonts w:ascii="Times New Roman" w:eastAsia="Calibri" w:hAnsi="Times New Roman" w:cs="Times New Roman"/>
          <w:sz w:val="24"/>
          <w:szCs w:val="24"/>
        </w:rPr>
        <w:tab/>
      </w:r>
      <w:r w:rsidR="00BD4CBE">
        <w:rPr>
          <w:rFonts w:ascii="Times New Roman" w:eastAsia="Calibri" w:hAnsi="Times New Roman" w:cs="Times New Roman"/>
          <w:sz w:val="24"/>
          <w:szCs w:val="24"/>
        </w:rPr>
        <w:tab/>
      </w:r>
      <w:r w:rsidR="00BD4CBE">
        <w:rPr>
          <w:rFonts w:ascii="Times New Roman" w:eastAsia="Calibri" w:hAnsi="Times New Roman" w:cs="Times New Roman"/>
          <w:b/>
          <w:sz w:val="24"/>
          <w:szCs w:val="24"/>
        </w:rPr>
        <w:t xml:space="preserve">(3 </w:t>
      </w:r>
      <w:proofErr w:type="spellStart"/>
      <w:r w:rsidR="00BD4CBE">
        <w:rPr>
          <w:rFonts w:ascii="Times New Roman" w:eastAsia="Calibri" w:hAnsi="Times New Roman" w:cs="Times New Roman"/>
          <w:b/>
          <w:sz w:val="24"/>
          <w:szCs w:val="24"/>
        </w:rPr>
        <w:t>m</w:t>
      </w:r>
      <w:r w:rsidRPr="00BD4CBE">
        <w:rPr>
          <w:rFonts w:ascii="Times New Roman" w:eastAsia="Calibri" w:hAnsi="Times New Roman" w:cs="Times New Roman"/>
          <w:b/>
          <w:sz w:val="24"/>
          <w:szCs w:val="24"/>
        </w:rPr>
        <w:t>ks</w:t>
      </w:r>
      <w:proofErr w:type="spellEnd"/>
      <w:r w:rsidRPr="00BD4CBE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AC4700" w:rsidRPr="00AC4700" w:rsidRDefault="00AC4700" w:rsidP="00AC470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Default="00BD4CBE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D4CBE" w:rsidRPr="00AC4700" w:rsidRDefault="00BD4CBE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BD4CBE" w:rsidRDefault="00AC4700" w:rsidP="00BD4CBE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D4CBE">
        <w:rPr>
          <w:rFonts w:ascii="Times New Roman" w:eastAsia="Calibri" w:hAnsi="Times New Roman" w:cs="Times New Roman"/>
          <w:sz w:val="24"/>
          <w:szCs w:val="24"/>
        </w:rPr>
        <w:t>A liquid spray of mass 384g is packed in a cylindrical co</w:t>
      </w:r>
      <w:r w:rsidR="00BD4CBE">
        <w:rPr>
          <w:rFonts w:ascii="Times New Roman" w:eastAsia="Calibri" w:hAnsi="Times New Roman" w:cs="Times New Roman"/>
          <w:sz w:val="24"/>
          <w:szCs w:val="24"/>
        </w:rPr>
        <w:t xml:space="preserve">ntainer of internal radius 3.2 </w:t>
      </w:r>
      <w:r w:rsidRPr="00BD4CBE">
        <w:rPr>
          <w:rFonts w:ascii="Times New Roman" w:eastAsia="Calibri" w:hAnsi="Times New Roman" w:cs="Times New Roman"/>
          <w:sz w:val="24"/>
          <w:szCs w:val="24"/>
        </w:rPr>
        <w:t>cm.  Given that the density of the liquid is 0.6g/cm</w:t>
      </w:r>
      <w:r w:rsidRPr="00BD4CBE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BD4CB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BD4CBE">
        <w:rPr>
          <w:rFonts w:ascii="Times New Roman" w:eastAsia="Calibri" w:hAnsi="Times New Roman" w:cs="Times New Roman"/>
          <w:sz w:val="24"/>
          <w:szCs w:val="24"/>
        </w:rPr>
        <w:t xml:space="preserve">calculate to 2dp the height of </w:t>
      </w:r>
      <w:r w:rsidRPr="00BD4CBE">
        <w:rPr>
          <w:rFonts w:ascii="Times New Roman" w:eastAsia="Calibri" w:hAnsi="Times New Roman" w:cs="Times New Roman"/>
          <w:sz w:val="24"/>
          <w:szCs w:val="24"/>
        </w:rPr>
        <w:t>the liquid in the container.</w:t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BD4CBE">
        <w:rPr>
          <w:rFonts w:ascii="Times New Roman" w:eastAsia="Calibri" w:hAnsi="Times New Roman" w:cs="Times New Roman"/>
          <w:sz w:val="24"/>
          <w:szCs w:val="24"/>
        </w:rPr>
        <w:tab/>
        <w:t xml:space="preserve">     </w:t>
      </w:r>
      <w:r w:rsidR="00BD4CBE">
        <w:rPr>
          <w:rFonts w:ascii="Times New Roman" w:eastAsia="Calibri" w:hAnsi="Times New Roman" w:cs="Times New Roman"/>
          <w:sz w:val="24"/>
          <w:szCs w:val="24"/>
        </w:rPr>
        <w:tab/>
      </w:r>
      <w:r w:rsidR="00BD4CBE">
        <w:rPr>
          <w:rFonts w:ascii="Times New Roman" w:eastAsia="Calibri" w:hAnsi="Times New Roman" w:cs="Times New Roman"/>
          <w:sz w:val="24"/>
          <w:szCs w:val="24"/>
        </w:rPr>
        <w:tab/>
      </w:r>
      <w:r w:rsidRPr="00BD4CBE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D4CBE">
        <w:rPr>
          <w:rFonts w:ascii="Times New Roman" w:eastAsia="Calibri" w:hAnsi="Times New Roman" w:cs="Times New Roman"/>
          <w:b/>
          <w:sz w:val="24"/>
          <w:szCs w:val="24"/>
        </w:rPr>
        <w:t xml:space="preserve">(3 </w:t>
      </w:r>
      <w:proofErr w:type="spellStart"/>
      <w:r w:rsidR="00BD4CBE">
        <w:rPr>
          <w:rFonts w:ascii="Times New Roman" w:eastAsia="Calibri" w:hAnsi="Times New Roman" w:cs="Times New Roman"/>
          <w:b/>
          <w:sz w:val="24"/>
          <w:szCs w:val="24"/>
        </w:rPr>
        <w:t>m</w:t>
      </w:r>
      <w:r w:rsidRPr="00BD4CBE">
        <w:rPr>
          <w:rFonts w:ascii="Times New Roman" w:eastAsia="Calibri" w:hAnsi="Times New Roman" w:cs="Times New Roman"/>
          <w:b/>
          <w:sz w:val="24"/>
          <w:szCs w:val="24"/>
        </w:rPr>
        <w:t>ks</w:t>
      </w:r>
      <w:proofErr w:type="spellEnd"/>
      <w:r w:rsidRPr="00BD4CBE"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3E14A8" w:rsidRDefault="00AC4700" w:rsidP="003E14A8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E14A8">
        <w:rPr>
          <w:rFonts w:ascii="Times New Roman" w:eastAsia="Calibri" w:hAnsi="Times New Roman" w:cs="Times New Roman"/>
          <w:sz w:val="24"/>
          <w:szCs w:val="24"/>
        </w:rPr>
        <w:t xml:space="preserve">(a) Find the inverse of the matrix   </w:t>
      </w:r>
      <m:oMath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Calibri" w:hAnsi="Times New Roman" w:cs="Times New Roman"/>
                      <w:sz w:val="24"/>
                      <w:szCs w:val="24"/>
                    </w:rPr>
                    <m:t>5</m:t>
                  </m:r>
                </m:e>
              </m:mr>
            </m:m>
          </m:e>
        </m:d>
      </m:oMath>
      <w:r w:rsidRPr="003E14A8">
        <w:rPr>
          <w:rFonts w:ascii="Times New Roman" w:eastAsia="Times New Roman" w:hAnsi="Times New Roman" w:cs="Times New Roman"/>
          <w:sz w:val="24"/>
          <w:szCs w:val="24"/>
        </w:rPr>
        <w:tab/>
      </w:r>
      <w:r w:rsidRPr="003E14A8">
        <w:rPr>
          <w:rFonts w:ascii="Times New Roman" w:eastAsia="Times New Roman" w:hAnsi="Times New Roman" w:cs="Times New Roman"/>
          <w:sz w:val="24"/>
          <w:szCs w:val="24"/>
        </w:rPr>
        <w:tab/>
      </w:r>
      <w:r w:rsidRPr="003E14A8">
        <w:rPr>
          <w:rFonts w:ascii="Times New Roman" w:eastAsia="Times New Roman" w:hAnsi="Times New Roman" w:cs="Times New Roman"/>
          <w:sz w:val="24"/>
          <w:szCs w:val="24"/>
        </w:rPr>
        <w:tab/>
      </w:r>
      <w:r w:rsidRPr="003E14A8">
        <w:rPr>
          <w:rFonts w:ascii="Times New Roman" w:eastAsia="Times New Roman" w:hAnsi="Times New Roman" w:cs="Times New Roman"/>
          <w:sz w:val="24"/>
          <w:szCs w:val="24"/>
        </w:rPr>
        <w:tab/>
      </w:r>
      <w:r w:rsidRPr="003E14A8">
        <w:rPr>
          <w:rFonts w:ascii="Times New Roman" w:eastAsia="Times New Roman" w:hAnsi="Times New Roman" w:cs="Times New Roman"/>
          <w:sz w:val="24"/>
          <w:szCs w:val="24"/>
        </w:rPr>
        <w:tab/>
      </w:r>
      <w:r w:rsidRPr="003E14A8">
        <w:rPr>
          <w:rFonts w:ascii="Times New Roman" w:eastAsia="Times New Roman" w:hAnsi="Times New Roman" w:cs="Times New Roman"/>
          <w:b/>
          <w:sz w:val="24"/>
          <w:szCs w:val="24"/>
        </w:rPr>
        <w:t>( 1 mark)</w:t>
      </w:r>
    </w:p>
    <w:p w:rsidR="00AC4700" w:rsidRPr="00AC4700" w:rsidRDefault="00AC4700" w:rsidP="00AC4700">
      <w:pPr>
        <w:spacing w:line="36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AC4700">
      <w:pPr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AC4700" w:rsidP="003E14A8">
      <w:pPr>
        <w:spacing w:line="36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C4700" w:rsidRPr="00AC4700" w:rsidRDefault="003E14A8" w:rsidP="003E14A8">
      <w:pPr>
        <w:spacing w:line="36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="00AC4700" w:rsidRPr="00AC4700">
        <w:rPr>
          <w:rFonts w:ascii="Times New Roman" w:eastAsia="Times New Roman" w:hAnsi="Times New Roman" w:cs="Times New Roman"/>
          <w:sz w:val="24"/>
          <w:szCs w:val="24"/>
        </w:rPr>
        <w:t>(b) Hence solve the simultaneous equation using the matrix method</w:t>
      </w:r>
      <w:r w:rsidR="00AC4700" w:rsidRPr="00AC4700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="00AC4700" w:rsidRPr="00AC4700">
        <w:rPr>
          <w:rFonts w:ascii="Times New Roman" w:eastAsia="Times New Roman" w:hAnsi="Times New Roman" w:cs="Times New Roman"/>
          <w:b/>
          <w:sz w:val="24"/>
          <w:szCs w:val="24"/>
        </w:rPr>
        <w:t>( 2</w:t>
      </w:r>
      <w:proofErr w:type="gramEnd"/>
      <w:r w:rsidR="00AC4700" w:rsidRPr="00AC4700">
        <w:rPr>
          <w:rFonts w:ascii="Times New Roman" w:eastAsia="Times New Roman" w:hAnsi="Times New Roman" w:cs="Times New Roman"/>
          <w:b/>
          <w:sz w:val="24"/>
          <w:szCs w:val="24"/>
        </w:rPr>
        <w:t xml:space="preserve"> marks)</w:t>
      </w:r>
    </w:p>
    <w:p w:rsidR="00AC4700" w:rsidRPr="00AC4700" w:rsidRDefault="00AC4700" w:rsidP="00AC4700">
      <w:pPr>
        <w:spacing w:line="36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C4700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AC4700">
        <w:rPr>
          <w:rFonts w:ascii="Times New Roman" w:eastAsia="Times New Roman" w:hAnsi="Times New Roman" w:cs="Times New Roman"/>
          <w:sz w:val="24"/>
          <w:szCs w:val="24"/>
        </w:rPr>
        <w:tab/>
      </w:r>
      <w:r w:rsidRPr="00AC4700">
        <w:rPr>
          <w:rFonts w:ascii="Times New Roman" w:eastAsia="Times New Roman" w:hAnsi="Times New Roman" w:cs="Times New Roman"/>
          <w:sz w:val="24"/>
          <w:szCs w:val="24"/>
        </w:rPr>
        <w:tab/>
        <w:t>4x +3y = 6</w:t>
      </w:r>
    </w:p>
    <w:p w:rsidR="00AC4700" w:rsidRPr="00AC4700" w:rsidRDefault="00AC4700" w:rsidP="00AC4700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C4700">
        <w:rPr>
          <w:rFonts w:ascii="Times New Roman" w:eastAsia="Times New Roman" w:hAnsi="Times New Roman" w:cs="Times New Roman"/>
          <w:sz w:val="24"/>
          <w:szCs w:val="24"/>
        </w:rPr>
        <w:tab/>
      </w:r>
      <w:r w:rsidRPr="00AC4700">
        <w:rPr>
          <w:rFonts w:ascii="Times New Roman" w:eastAsia="Times New Roman" w:hAnsi="Times New Roman" w:cs="Times New Roman"/>
          <w:sz w:val="24"/>
          <w:szCs w:val="24"/>
        </w:rPr>
        <w:tab/>
      </w:r>
      <w:r w:rsidRPr="00AC4700">
        <w:rPr>
          <w:rFonts w:ascii="Times New Roman" w:eastAsia="Times New Roman" w:hAnsi="Times New Roman" w:cs="Times New Roman"/>
          <w:sz w:val="24"/>
          <w:szCs w:val="24"/>
        </w:rPr>
        <w:tab/>
        <w:t>3x + 5y = 5</w:t>
      </w:r>
    </w:p>
    <w:p w:rsidR="00BC1974" w:rsidRPr="00BC1974" w:rsidRDefault="00BC1974" w:rsidP="00BC1974">
      <w:pPr>
        <w:spacing w:after="0" w:line="360" w:lineRule="auto"/>
        <w:ind w:left="72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BC1974" w:rsidRPr="00BC1974" w:rsidRDefault="00BC1974" w:rsidP="00BC197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C1974" w:rsidRPr="00BC1974" w:rsidRDefault="00BC1974" w:rsidP="00BC1974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67190" w:rsidRPr="00067190" w:rsidRDefault="00067190" w:rsidP="00067190">
      <w:pPr>
        <w:tabs>
          <w:tab w:val="left" w:pos="25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E0966" w:rsidRPr="00FE0966" w:rsidRDefault="00FE0966" w:rsidP="00FE096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pStyle w:val="ListParagraph"/>
        <w:numPr>
          <w:ilvl w:val="0"/>
          <w:numId w:val="4"/>
        </w:numPr>
        <w:tabs>
          <w:tab w:val="left" w:pos="-57"/>
          <w:tab w:val="right" w:pos="981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14A8">
        <w:rPr>
          <w:rFonts w:ascii="Times New Roman" w:eastAsia="Times New Roman" w:hAnsi="Times New Roman" w:cs="Times New Roman"/>
          <w:sz w:val="24"/>
          <w:szCs w:val="24"/>
        </w:rPr>
        <w:t xml:space="preserve">Use the tables of cube roots, squares, and reciprocals to evaluate the following correct to 4 </w:t>
      </w:r>
      <w:proofErr w:type="spellStart"/>
      <w:r w:rsidRPr="003E14A8">
        <w:rPr>
          <w:rFonts w:ascii="Times New Roman" w:eastAsia="Times New Roman" w:hAnsi="Times New Roman" w:cs="Times New Roman"/>
          <w:sz w:val="24"/>
          <w:szCs w:val="24"/>
        </w:rPr>
        <w:t>s.f</w:t>
      </w:r>
      <w:proofErr w:type="spellEnd"/>
      <w:r w:rsidRPr="003E14A8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</w:p>
    <w:p w:rsidR="003E14A8" w:rsidRPr="003E14A8" w:rsidRDefault="00B47750" w:rsidP="003E14A8">
      <w:pPr>
        <w:tabs>
          <w:tab w:val="left" w:pos="-57"/>
          <w:tab w:val="right" w:pos="10440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left:0;text-align:left;margin-left:193.2pt;margin-top:14.4pt;width:11.4pt;height:0;flip:x;z-index:251664384" o:connectortype="straigh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3" type="#_x0000_t32" style="position:absolute;left:0;text-align:left;margin-left:93.6pt;margin-top:14.4pt;width:22.65pt;height:0;flip:x;z-index:251663360" o:connectortype="straight"/>
        </w:pict>
      </w:r>
      <w:r w:rsidR="003E14A8" w:rsidRPr="003E14A8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116.25pt;margin-top:11pt;width:28.5pt;height:22.5pt;z-index:251662336;mso-position-horizontal-relative:text;mso-position-vertical-relative:text" filled="f" stroked="f">
            <v:textbox style="mso-next-textbox:#_x0000_s1032">
              <w:txbxContent>
                <w:p w:rsidR="003E14A8" w:rsidRDefault="003E14A8" w:rsidP="003E14A8">
                  <w:r w:rsidRPr="0021128B">
                    <w:rPr>
                      <w:vertAlign w:val="superscript"/>
                    </w:rPr>
                    <w:t>1/</w:t>
                  </w:r>
                  <w:r w:rsidRPr="0021128B">
                    <w:rPr>
                      <w:vertAlign w:val="subscript"/>
                    </w:rPr>
                    <w:t xml:space="preserve">3 </w:t>
                  </w:r>
                  <w:r>
                    <w:rPr>
                      <w:vertAlign w:val="subscript"/>
                    </w:rPr>
                    <w:t xml:space="preserve">                   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1" type="#_x0000_t32" style="position:absolute;left:0;text-align:left;margin-left:153.75pt;margin-top:11pt;width:8.25pt;height:0;z-index:251661312;mso-position-horizontal-relative:text;mso-position-vertical-relative:text" o:connectortype="straight"/>
        </w:pict>
      </w:r>
      <w:r w:rsidR="003E14A8" w:rsidRPr="003E14A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3____                    2___    </w:t>
      </w:r>
      <w:r w:rsidR="006F57EF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="006F57EF">
        <w:rPr>
          <w:rFonts w:ascii="Times New Roman" w:eastAsia="Times New Roman" w:hAnsi="Times New Roman" w:cs="Times New Roman"/>
          <w:sz w:val="24"/>
          <w:szCs w:val="24"/>
        </w:rPr>
        <w:tab/>
      </w:r>
      <w:r w:rsidR="003E14A8" w:rsidRPr="003E14A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57EF">
        <w:rPr>
          <w:rFonts w:ascii="Times New Roman" w:eastAsia="Times New Roman" w:hAnsi="Times New Roman" w:cs="Times New Roman"/>
          <w:sz w:val="24"/>
          <w:szCs w:val="24"/>
        </w:rPr>
        <w:t>(</w:t>
      </w:r>
      <w:r w:rsidR="007D4B1D">
        <w:rPr>
          <w:rFonts w:ascii="Times New Roman" w:eastAsia="Times New Roman" w:hAnsi="Times New Roman" w:cs="Times New Roman"/>
          <w:sz w:val="24"/>
          <w:szCs w:val="24"/>
        </w:rPr>
        <w:t>4</w:t>
      </w:r>
      <w:r w:rsidR="006F57EF">
        <w:rPr>
          <w:rFonts w:ascii="Times New Roman" w:eastAsia="Times New Roman" w:hAnsi="Times New Roman" w:cs="Times New Roman"/>
          <w:sz w:val="24"/>
          <w:szCs w:val="24"/>
        </w:rPr>
        <w:t>mks)</w:t>
      </w:r>
    </w:p>
    <w:p w:rsidR="003E14A8" w:rsidRPr="003E14A8" w:rsidRDefault="003E14A8" w:rsidP="003E14A8">
      <w:pPr>
        <w:tabs>
          <w:tab w:val="left" w:pos="-5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14A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3E14A8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(0.0136)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E14A8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3E14A8">
        <w:rPr>
          <w:rFonts w:ascii="Times New Roman" w:eastAsia="Times New Roman" w:hAnsi="Times New Roman" w:cs="Times New Roman"/>
          <w:sz w:val="24"/>
          <w:szCs w:val="24"/>
        </w:rPr>
        <w:t>(3.72)</w:t>
      </w:r>
      <w:r w:rsidRPr="003E14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</w:p>
    <w:p w:rsidR="003E14A8" w:rsidRPr="003E14A8" w:rsidRDefault="003E14A8" w:rsidP="003E14A8">
      <w:pPr>
        <w:tabs>
          <w:tab w:val="left" w:pos="-57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tabs>
          <w:tab w:val="left" w:pos="-57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tabs>
          <w:tab w:val="left" w:pos="-5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tabs>
          <w:tab w:val="left" w:pos="-5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tabs>
          <w:tab w:val="left" w:pos="-5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Default="003E14A8" w:rsidP="003E14A8">
      <w:pPr>
        <w:tabs>
          <w:tab w:val="left" w:pos="-5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Default="003E14A8" w:rsidP="003E14A8">
      <w:pPr>
        <w:tabs>
          <w:tab w:val="left" w:pos="-5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tabs>
          <w:tab w:val="left" w:pos="-5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E14A8" w:rsidRPr="003E14A8" w:rsidRDefault="003E14A8" w:rsidP="003E14A8">
      <w:pPr>
        <w:pStyle w:val="ListParagraph"/>
        <w:numPr>
          <w:ilvl w:val="0"/>
          <w:numId w:val="4"/>
        </w:numPr>
        <w:tabs>
          <w:tab w:val="left" w:pos="-5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E14A8">
        <w:rPr>
          <w:rFonts w:ascii="Times New Roman" w:eastAsia="Times New Roman" w:hAnsi="Times New Roman" w:cs="Times New Roman"/>
          <w:sz w:val="24"/>
          <w:szCs w:val="24"/>
        </w:rPr>
        <w:t>The volumes of two similar solids are 800cm</w:t>
      </w:r>
      <w:r w:rsidRPr="003E14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E14A8">
        <w:rPr>
          <w:rFonts w:ascii="Times New Roman" w:eastAsia="Times New Roman" w:hAnsi="Times New Roman" w:cs="Times New Roman"/>
          <w:sz w:val="24"/>
          <w:szCs w:val="24"/>
        </w:rPr>
        <w:t xml:space="preserve"> and 2700cm</w:t>
      </w:r>
      <w:r w:rsidRPr="003E14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3E14A8">
        <w:rPr>
          <w:rFonts w:ascii="Times New Roman" w:eastAsia="Times New Roman" w:hAnsi="Times New Roman" w:cs="Times New Roman"/>
          <w:sz w:val="24"/>
          <w:szCs w:val="24"/>
        </w:rPr>
        <w:t xml:space="preserve">. If the surface area of the larger one </w:t>
      </w:r>
      <w:proofErr w:type="gramStart"/>
      <w:r w:rsidRPr="003E14A8">
        <w:rPr>
          <w:rFonts w:ascii="Times New Roman" w:eastAsia="Times New Roman" w:hAnsi="Times New Roman" w:cs="Times New Roman"/>
          <w:sz w:val="24"/>
          <w:szCs w:val="24"/>
        </w:rPr>
        <w:t>is  2160cm</w:t>
      </w:r>
      <w:r w:rsidRPr="003E14A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3E14A8">
        <w:rPr>
          <w:rFonts w:ascii="Times New Roman" w:eastAsia="Times New Roman" w:hAnsi="Times New Roman" w:cs="Times New Roman"/>
          <w:sz w:val="24"/>
          <w:szCs w:val="24"/>
        </w:rPr>
        <w:t>, find the surface 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ea of the smaller figure.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3E14A8">
        <w:rPr>
          <w:rFonts w:ascii="Times New Roman" w:eastAsia="Times New Roman" w:hAnsi="Times New Roman" w:cs="Times New Roman"/>
          <w:sz w:val="24"/>
          <w:szCs w:val="24"/>
        </w:rPr>
        <w:t>(3mks)</w:t>
      </w: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0B68FE" w:rsidRDefault="000B68F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0B68FE" w:rsidRDefault="000B68F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0B68FE" w:rsidRDefault="000B68F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0B68FE" w:rsidRDefault="000B68FE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C61764" w:rsidRPr="00C61764" w:rsidRDefault="00C61764" w:rsidP="00C61764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C61764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Find the integral values that satisfy the simultaneous inequalities below.         (3mks)     </w:t>
      </w:r>
    </w:p>
    <w:p w:rsidR="00C61764" w:rsidRPr="00C61764" w:rsidRDefault="00C61764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C61764" w:rsidRPr="00C61764" w:rsidRDefault="000B68FE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                     </w:t>
      </w:r>
      <w:r w:rsidR="00C61764" w:rsidRPr="00C6176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279">
          <v:shape id="_x0000_i1026" type="#_x0000_t75" style="width:1in;height:13.5pt" o:ole="">
            <v:imagedata r:id="rId10" o:title=""/>
          </v:shape>
          <o:OLEObject Type="Embed" ProgID="Equation.DSMT4" ShapeID="_x0000_i1026" DrawAspect="Content" ObjectID="_1519886215" r:id="rId11"/>
        </w:object>
      </w:r>
    </w:p>
    <w:p w:rsidR="00C61764" w:rsidRPr="00C61764" w:rsidRDefault="000B68FE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                     </w:t>
      </w:r>
      <w:r w:rsidR="00C61764" w:rsidRPr="00C61764">
        <w:rPr>
          <w:rFonts w:ascii="Times New Roman" w:eastAsia="Calibri" w:hAnsi="Times New Roman" w:cs="Times New Roman"/>
          <w:position w:val="-6"/>
          <w:sz w:val="24"/>
          <w:szCs w:val="24"/>
        </w:rPr>
        <w:object w:dxaOrig="1440" w:dyaOrig="279">
          <v:shape id="_x0000_i1027" type="#_x0000_t75" style="width:1in;height:13.5pt" o:ole="">
            <v:imagedata r:id="rId12" o:title=""/>
          </v:shape>
          <o:OLEObject Type="Embed" ProgID="Equation.DSMT4" ShapeID="_x0000_i1027" DrawAspect="Content" ObjectID="_1519886216" r:id="rId13"/>
        </w:object>
      </w:r>
    </w:p>
    <w:p w:rsidR="00C61764" w:rsidRPr="00C61764" w:rsidRDefault="00C61764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C61764" w:rsidRDefault="00C61764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C61764">
        <w:rPr>
          <w:rFonts w:ascii="Times New Roman" w:eastAsia="Times New Roman" w:hAnsi="Times New Roman" w:cs="Times New Roman"/>
          <w:sz w:val="24"/>
          <w:szCs w:val="24"/>
          <w:lang w:val="en-GB"/>
        </w:rPr>
        <w:tab/>
      </w: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Pr="00C61764" w:rsidRDefault="00883585" w:rsidP="00C6176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C61764" w:rsidRPr="000B68FE" w:rsidRDefault="00B47750" w:rsidP="000B68FE">
      <w:pPr>
        <w:pStyle w:val="ListParagraph"/>
        <w:numPr>
          <w:ilvl w:val="0"/>
          <w:numId w:val="4"/>
        </w:numPr>
        <w:spacing w:before="240" w:line="36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/>
          <w:noProof/>
        </w:rPr>
        <w:pict>
          <v:line id="Straight Connector 60" o:spid="_x0000_s1056" style="position:absolute;left:0;text-align:left;z-index:251669504;visibility:visible" from="128.25pt,44.3pt" to="174.65pt,15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" filled="t" fillcolor="window" strokecolor="windowText" strokeweight="1pt">
            <o:lock v:ext="edit" shapetype="f"/>
          </v:line>
        </w:pict>
      </w:r>
      <w:r>
        <w:rPr>
          <w:rFonts w:ascii="Calibri" w:eastAsia="Calibri" w:hAnsi="Calibri"/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Isosceles Triangle 31" o:spid="_x0000_s1055" type="#_x0000_t5" style="position:absolute;left:0;text-align:left;margin-left:-8.1pt;margin-top:42.6pt;width:273.7pt;height:108.65pt;z-index:2516684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" fillcolor="window" strokecolor="windowText" strokeweight="1pt">
            <v:path arrowok="t"/>
          </v:shape>
        </w:pict>
      </w:r>
      <w:r>
        <w:rPr>
          <w:rFonts w:ascii="Calibri" w:eastAsia="Calibri" w:hAnsi="Calibri"/>
          <w:noProof/>
        </w:rPr>
        <w:pict>
          <v:shape id="Text Box 75" o:spid="_x0000_s1067" type="#_x0000_t202" style="position:absolute;left:0;text-align:left;margin-left:117.9pt;margin-top:28.55pt;width:31.1pt;height:21.4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" filled="f" stroked="f" strokeweight=".5pt">
            <v:path arrowok="t"/>
            <v:textbox style="mso-next-textbox:#Text Box 75">
              <w:txbxContent>
                <w:p w:rsidR="00C61764" w:rsidRDefault="00C61764" w:rsidP="00C61764">
                  <w:r>
                    <w:t>B</w:t>
                  </w:r>
                </w:p>
              </w:txbxContent>
            </v:textbox>
          </v:shape>
        </w:pict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 xml:space="preserve"> Find the area of the triangle below given that lines AB=25cm, BC = 15cm, AC = 14cm, BD = 28cm and </w:t>
      </w:r>
      <w:r w:rsidR="00C61764" w:rsidRPr="00C61764">
        <w:rPr>
          <w:rFonts w:eastAsia="Calibri"/>
          <w:position w:val="-6"/>
        </w:rPr>
        <w:object w:dxaOrig="1280" w:dyaOrig="320">
          <v:shape id="_x0000_i1028" type="#_x0000_t75" style="width:64.5pt;height:15.75pt" o:ole="">
            <v:imagedata r:id="rId14" o:title=""/>
          </v:shape>
          <o:OLEObject Type="Embed" ProgID="Equation.DSMT4" ShapeID="_x0000_i1028" DrawAspect="Content" ObjectID="_1519886217" r:id="rId15"/>
        </w:object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="00C61764" w:rsidRPr="000B68FE">
        <w:rPr>
          <w:rFonts w:ascii="Times New Roman" w:eastAsia="Calibri" w:hAnsi="Times New Roman" w:cs="Times New Roman"/>
          <w:sz w:val="24"/>
          <w:szCs w:val="24"/>
        </w:rPr>
        <w:tab/>
        <w:t>(4mks)</w:t>
      </w:r>
    </w:p>
    <w:p w:rsidR="00C61764" w:rsidRPr="00C61764" w:rsidRDefault="00B47750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</w:rPr>
        <w:pict>
          <v:shape id="Text Box 62" o:spid="_x0000_s1057" type="#_x0000_t202" style="position:absolute;margin-left:133.3pt;margin-top:7.25pt;width:28.7pt;height:22.85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" filled="f" stroked="f" strokeweight=".5pt">
            <v:path arrowok="t"/>
            <v:textbox style="mso-next-textbox:#Text Box 62">
              <w:txbxContent>
                <w:p w:rsidR="00C61764" w:rsidRDefault="00C61764" w:rsidP="00C61764">
                  <w:r w:rsidRPr="00231F75">
                    <w:rPr>
                      <w:position w:val="-6"/>
                    </w:rPr>
                    <w:object w:dxaOrig="360" w:dyaOrig="320">
                      <v:shape id="_x0000_i1030" type="#_x0000_t75" style="width:18.75pt;height:15.75pt" o:ole="">
                        <v:imagedata r:id="rId16" o:title=""/>
                      </v:shape>
                      <o:OLEObject Type="Embed" ProgID="Equation.DSMT4" ShapeID="_x0000_i1030" DrawAspect="Content" ObjectID="_1519886219" r:id="rId17"/>
                    </w:object>
                  </w:r>
                  <w:r w:rsidRPr="00231F75">
                    <w:rPr>
                      <w:position w:val="-6"/>
                    </w:rPr>
                    <w:object w:dxaOrig="360" w:dyaOrig="320">
                      <v:shape id="_x0000_i1032" type="#_x0000_t75" style="width:18.75pt;height:15.75pt" o:ole="">
                        <v:imagedata r:id="rId16" o:title=""/>
                      </v:shape>
                      <o:OLEObject Type="Embed" ProgID="Equation.DSMT4" ShapeID="_x0000_i1032" DrawAspect="Content" ObjectID="_1519886220" r:id="rId18"/>
                    </w:objec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_x0000_s1068" style="position:absolute;margin-left:137.05pt;margin-top:3.1pt;width:8.45pt;height:8.65pt;z-index:251681792" coordsize="169,173" path="m,173c40,161,81,149,109,120,137,91,153,45,169,e" filled="f">
            <v:path arrowok="t"/>
          </v:shape>
        </w:pict>
      </w:r>
    </w:p>
    <w:p w:rsidR="00C61764" w:rsidRPr="00C61764" w:rsidRDefault="00B47750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</w:rPr>
        <w:pict>
          <v:shape id="Text Box 67" o:spid="_x0000_s1061" type="#_x0000_t202" style="position:absolute;margin-left:132pt;margin-top:4.05pt;width:28.2pt;height:43.7pt;rotation:4369729fd;z-index:25167462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" filled="f" stroked="f" strokeweight=".5pt">
            <v:path arrowok="t"/>
            <v:textbox>
              <w:txbxContent>
                <w:p w:rsidR="00C61764" w:rsidRDefault="00C61764" w:rsidP="00C61764">
                  <w:r>
                    <w:t>15cm</w: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Text Box 63" o:spid="_x0000_s1063" type="#_x0000_t202" style="position:absolute;margin-left:33.5pt;margin-top:8.15pt;width:40.85pt;height:21.4pt;rotation:-2167361fd;z-index:2516766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" filled="f" stroked="f" strokeweight=".5pt">
            <v:path arrowok="t"/>
            <v:textbox>
              <w:txbxContent>
                <w:p w:rsidR="00C61764" w:rsidRDefault="00C61764" w:rsidP="00C61764">
                  <w:r>
                    <w:t>25cm</w: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Text Box 64" o:spid="_x0000_s1062" type="#_x0000_t202" style="position:absolute;margin-left:178.3pt;margin-top:6.65pt;width:43.45pt;height:21.4pt;rotation:2395176fd;z-index:25167564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" filled="f" stroked="f" strokeweight=".5pt">
            <v:path arrowok="t"/>
            <v:textbox>
              <w:txbxContent>
                <w:p w:rsidR="00C61764" w:rsidRDefault="00C61764" w:rsidP="00C61764">
                  <w:r>
                    <w:t>28cm</w:t>
                  </w:r>
                </w:p>
              </w:txbxContent>
            </v:textbox>
          </v:shape>
        </w:pict>
      </w: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Pr="00C61764" w:rsidRDefault="00B47750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</w:rPr>
        <w:pict>
          <v:shape id="Text Box 29" o:spid="_x0000_s1060" type="#_x0000_t202" style="position:absolute;margin-left:-23.9pt;margin-top:5.65pt;width:31.1pt;height:21.4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" filled="f" stroked="f" strokeweight=".5pt">
            <v:path arrowok="t"/>
            <v:textbox>
              <w:txbxContent>
                <w:p w:rsidR="00C61764" w:rsidRDefault="00C61764" w:rsidP="00C61764">
                  <w:r>
                    <w:t>A</w: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Text Box 73" o:spid="_x0000_s1058" type="#_x0000_t202" style="position:absolute;margin-left:162.95pt;margin-top:13.15pt;width:31.1pt;height:21.4pt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" filled="f" stroked="f" strokeweight=".5pt">
            <v:path arrowok="t"/>
            <v:textbox>
              <w:txbxContent>
                <w:p w:rsidR="00C61764" w:rsidRDefault="00C61764" w:rsidP="00C61764">
                  <w:r>
                    <w:t>C</w: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Text Box 30" o:spid="_x0000_s1059" type="#_x0000_t202" style="position:absolute;margin-left:261.7pt;margin-top:4.35pt;width:31.1pt;height:21.4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" filled="f" stroked="f" strokeweight=".5pt">
            <v:path arrowok="t"/>
            <v:textbox>
              <w:txbxContent>
                <w:p w:rsidR="00C61764" w:rsidRDefault="00C61764" w:rsidP="00C61764">
                  <w:r>
                    <w:t>D</w:t>
                  </w:r>
                </w:p>
              </w:txbxContent>
            </v:textbox>
          </v:shape>
        </w:pict>
      </w:r>
    </w:p>
    <w:p w:rsidR="00C61764" w:rsidRPr="00C61764" w:rsidRDefault="00B47750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</w:rPr>
        <w:pict>
          <v:shape id="Text Box 27" o:spid="_x0000_s1064" type="#_x0000_t202" style="position:absolute;margin-left:68pt;margin-top:1.7pt;width:43.45pt;height:21.4pt;z-index:2516776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" filled="f" stroked="f" strokeweight=".5pt">
            <v:path arrowok="t"/>
            <v:textbox>
              <w:txbxContent>
                <w:p w:rsidR="00C61764" w:rsidRDefault="00C61764" w:rsidP="00C61764">
                  <w:r>
                    <w:t>14cm</w:t>
                  </w:r>
                </w:p>
              </w:txbxContent>
            </v:textbox>
          </v:shape>
        </w:pict>
      </w:r>
      <w:r>
        <w:rPr>
          <w:rFonts w:ascii="Calibri" w:eastAsia="Calibri" w:hAnsi="Calibri" w:cs="Times New Roman"/>
          <w:noProof/>
        </w:rPr>
        <w:pict>
          <v:shape id="Straight Arrow Connector 28" o:spid="_x0000_s1066" type="#_x0000_t32" style="position:absolute;margin-left:-2.05pt;margin-top:11.35pt;width:67.2pt;height:0;flip:x;z-index:251679744;visibility:visible;mso-wrap-distance-top:-6e-5mm;mso-wrap-distance-bottom:-6e-5mm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">
            <v:stroke endarrow="open"/>
            <o:lock v:ext="edit" shapetype="f"/>
          </v:shape>
        </w:pict>
      </w:r>
      <w:r>
        <w:rPr>
          <w:rFonts w:ascii="Calibri" w:eastAsia="Calibri" w:hAnsi="Calibri" w:cs="Times New Roman"/>
          <w:noProof/>
        </w:rPr>
        <w:pict>
          <v:shape id="Straight Arrow Connector 72" o:spid="_x0000_s1065" type="#_x0000_t32" style="position:absolute;margin-left:117.4pt;margin-top:12.35pt;width:45.5pt;height:0;z-index:251678720;visibility:visible;mso-wrap-distance-top:-6e-5mm;mso-wrap-distance-bottom:-6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">
            <v:stroke endarrow="open"/>
            <o:lock v:ext="edit" shapetype="f"/>
          </v:shape>
        </w:pict>
      </w: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P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Default="00C61764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883585" w:rsidRPr="00C61764" w:rsidRDefault="00883585" w:rsidP="00C6176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C61764" w:rsidRDefault="00C61764" w:rsidP="000B68FE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  <w:r w:rsidRPr="000B68FE">
        <w:rPr>
          <w:rFonts w:ascii="Times New Roman" w:eastAsia="Calibri" w:hAnsi="Times New Roman" w:cs="Times New Roman"/>
          <w:sz w:val="24"/>
          <w:szCs w:val="24"/>
        </w:rPr>
        <w:t>A straight line has the equation</w:t>
      </w:r>
      <w:r w:rsidRPr="00C61764">
        <w:rPr>
          <w:rFonts w:eastAsia="Calibri"/>
          <w:position w:val="-10"/>
        </w:rPr>
        <w:object w:dxaOrig="1120" w:dyaOrig="320">
          <v:shape id="_x0000_i1033" type="#_x0000_t75" style="width:56.25pt;height:15.75pt" o:ole="">
            <v:imagedata r:id="rId19" o:title=""/>
          </v:shape>
          <o:OLEObject Type="Embed" ProgID="Equation.DSMT4" ShapeID="_x0000_i1033" DrawAspect="Content" ObjectID="_1519886218" r:id="rId20"/>
        </w:object>
      </w:r>
      <w:r w:rsidRPr="000B68FE">
        <w:rPr>
          <w:rFonts w:ascii="Times New Roman" w:eastAsia="Calibri" w:hAnsi="Times New Roman" w:cs="Times New Roman"/>
          <w:sz w:val="24"/>
          <w:szCs w:val="24"/>
        </w:rPr>
        <w:t xml:space="preserve">. Determine the acute angle which the line makes with the X-axis.      </w:t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</w:r>
      <w:r w:rsidRPr="000B68FE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Pr="000B68FE">
        <w:rPr>
          <w:rFonts w:ascii="Times New Roman" w:eastAsia="Times New Roman" w:hAnsi="Times New Roman" w:cs="Times New Roman"/>
          <w:sz w:val="24"/>
          <w:szCs w:val="24"/>
          <w:lang w:val="en-GB"/>
        </w:rPr>
        <w:t>(3mks)</w:t>
      </w: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883585" w:rsidRPr="00883585" w:rsidRDefault="00883585" w:rsidP="008835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GB"/>
        </w:rPr>
      </w:pPr>
    </w:p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883585" w:rsidRPr="00883585" w:rsidRDefault="00883585" w:rsidP="00883585">
      <w:pPr>
        <w:pStyle w:val="ListParagraph"/>
        <w:numPr>
          <w:ilvl w:val="0"/>
          <w:numId w:val="4"/>
        </w:num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883585">
        <w:rPr>
          <w:rFonts w:ascii="Times New Roman" w:eastAsia="Calibri" w:hAnsi="Times New Roman" w:cs="Times New Roman"/>
          <w:sz w:val="24"/>
          <w:szCs w:val="24"/>
        </w:rPr>
        <w:t>The data below shows masses in grams of pieces of metal in a factory. If the mean mass is 3.3g, find the value of m.</w:t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="007D4B1D">
        <w:rPr>
          <w:rFonts w:ascii="Times New Roman" w:eastAsia="Calibri" w:hAnsi="Times New Roman" w:cs="Times New Roman"/>
          <w:sz w:val="24"/>
          <w:szCs w:val="24"/>
        </w:rPr>
        <w:tab/>
      </w:r>
      <w:r w:rsidRPr="00883585">
        <w:rPr>
          <w:rFonts w:ascii="Times New Roman" w:eastAsia="Times New Roman" w:hAnsi="Times New Roman" w:cs="Times New Roman"/>
          <w:sz w:val="24"/>
          <w:szCs w:val="24"/>
          <w:lang w:val="en-GB"/>
        </w:rPr>
        <w:t>(3m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8"/>
        <w:gridCol w:w="1188"/>
        <w:gridCol w:w="1368"/>
        <w:gridCol w:w="1368"/>
        <w:gridCol w:w="1368"/>
        <w:gridCol w:w="1368"/>
        <w:gridCol w:w="1368"/>
      </w:tblGrid>
      <w:tr w:rsidR="00883585" w:rsidRPr="00883585" w:rsidTr="00B66686">
        <w:tc>
          <w:tcPr>
            <w:tcW w:w="1548" w:type="dxa"/>
          </w:tcPr>
          <w:p w:rsidR="00883585" w:rsidRPr="00883585" w:rsidRDefault="00883585" w:rsidP="00883585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Mass (x) g</w:t>
            </w:r>
          </w:p>
        </w:tc>
        <w:tc>
          <w:tcPr>
            <w:tcW w:w="118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83585" w:rsidRPr="00883585" w:rsidTr="00B66686">
        <w:tc>
          <w:tcPr>
            <w:tcW w:w="154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Frequency (f)</w:t>
            </w:r>
          </w:p>
        </w:tc>
        <w:tc>
          <w:tcPr>
            <w:tcW w:w="118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2m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8" w:type="dxa"/>
          </w:tcPr>
          <w:p w:rsidR="00883585" w:rsidRPr="00883585" w:rsidRDefault="00883585" w:rsidP="00883585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83585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</w:tc>
      </w:tr>
    </w:tbl>
    <w:p w:rsidR="009C6547" w:rsidRDefault="009C6547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E34193" w:rsidRDefault="00E34193" w:rsidP="00E34193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4193">
        <w:rPr>
          <w:rFonts w:ascii="Times New Roman" w:eastAsia="Times New Roman" w:hAnsi="Times New Roman" w:cs="Times New Roman"/>
          <w:sz w:val="24"/>
          <w:szCs w:val="24"/>
        </w:rPr>
        <w:t xml:space="preserve">A point (-5, 4) is mapped onto (-1, -1) by a translation T.  Find the image of (-4, 5) under </w:t>
      </w:r>
      <w:r>
        <w:rPr>
          <w:rFonts w:ascii="Times New Roman" w:eastAsia="Times New Roman" w:hAnsi="Times New Roman" w:cs="Times New Roman"/>
          <w:sz w:val="24"/>
          <w:szCs w:val="24"/>
        </w:rPr>
        <w:t>the same translatio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34193">
        <w:rPr>
          <w:rFonts w:ascii="Times New Roman" w:eastAsia="Times New Roman" w:hAnsi="Times New Roman" w:cs="Times New Roman"/>
          <w:sz w:val="24"/>
          <w:szCs w:val="24"/>
        </w:rPr>
        <w:t>(2 marks)</w:t>
      </w: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Pr="00E34193" w:rsidRDefault="00E34193" w:rsidP="00E34193">
      <w:pPr>
        <w:tabs>
          <w:tab w:val="left" w:pos="381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419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E34193" w:rsidRDefault="00E34193" w:rsidP="00E34193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4193">
        <w:rPr>
          <w:rFonts w:ascii="Times New Roman" w:eastAsia="Times New Roman" w:hAnsi="Times New Roman" w:cs="Times New Roman"/>
          <w:sz w:val="24"/>
          <w:szCs w:val="24"/>
        </w:rPr>
        <w:t>If (M + n</w:t>
      </w:r>
      <w:proofErr w:type="gramStart"/>
      <w:r w:rsidRPr="00E34193">
        <w:rPr>
          <w:rFonts w:ascii="Times New Roman" w:eastAsia="Times New Roman" w:hAnsi="Times New Roman" w:cs="Times New Roman"/>
          <w:sz w:val="24"/>
          <w:szCs w:val="24"/>
        </w:rPr>
        <w:t>) :</w:t>
      </w:r>
      <w:proofErr w:type="gramEnd"/>
      <w:r w:rsidRPr="00E34193">
        <w:rPr>
          <w:rFonts w:ascii="Times New Roman" w:eastAsia="Times New Roman" w:hAnsi="Times New Roman" w:cs="Times New Roman"/>
          <w:sz w:val="24"/>
          <w:szCs w:val="24"/>
        </w:rPr>
        <w:t xml:space="preserve"> (M – n) = 8</w:t>
      </w:r>
      <w:r>
        <w:rPr>
          <w:rFonts w:ascii="Times New Roman" w:eastAsia="Times New Roman" w:hAnsi="Times New Roman" w:cs="Times New Roman"/>
          <w:sz w:val="24"/>
          <w:szCs w:val="24"/>
        </w:rPr>
        <w:t>: 3.  Find the ratio M: 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E34193">
        <w:rPr>
          <w:rFonts w:ascii="Times New Roman" w:eastAsia="Times New Roman" w:hAnsi="Times New Roman" w:cs="Times New Roman"/>
          <w:sz w:val="24"/>
          <w:szCs w:val="24"/>
        </w:rPr>
        <w:t>(3 marks)</w:t>
      </w: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pStyle w:val="ListParagraph"/>
        <w:numPr>
          <w:ilvl w:val="0"/>
          <w:numId w:val="4"/>
        </w:num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34193">
        <w:rPr>
          <w:rFonts w:ascii="Times New Roman" w:eastAsia="Times New Roman" w:hAnsi="Times New Roman" w:cs="Times New Roman"/>
          <w:sz w:val="24"/>
          <w:szCs w:val="24"/>
        </w:rPr>
        <w:t xml:space="preserve">Solve the equation log (x+24) – 2log3 =log (9-2x)  + 2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="007D4B1D">
        <w:rPr>
          <w:rFonts w:ascii="Times New Roman" w:eastAsia="Times New Roman" w:hAnsi="Times New Roman" w:cs="Times New Roman"/>
          <w:sz w:val="24"/>
          <w:szCs w:val="24"/>
        </w:rPr>
        <w:t xml:space="preserve"> (4</w:t>
      </w:r>
      <w:r w:rsidRPr="00E34193">
        <w:rPr>
          <w:rFonts w:ascii="Times New Roman" w:eastAsia="Times New Roman" w:hAnsi="Times New Roman" w:cs="Times New Roman"/>
          <w:sz w:val="24"/>
          <w:szCs w:val="24"/>
        </w:rPr>
        <w:t>marks)</w:t>
      </w: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A bus left   Mombasa and traveled towards Nairobi at an average speed of 60km/hr. after 2½ hours; a car left Mombasa and traveled along the same road at an average speed of 100km/ hr. If the distance  between Mombasa and Nairobi is 500km, Determine </w:t>
      </w:r>
    </w:p>
    <w:p w:rsidR="009755FF" w:rsidRPr="009755FF" w:rsidRDefault="009755FF" w:rsidP="009755FF">
      <w:pPr>
        <w:spacing w:after="0" w:line="240" w:lineRule="auto"/>
        <w:ind w:left="81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numPr>
          <w:ilvl w:val="0"/>
          <w:numId w:val="1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(i) The distance of the  bus  from Nairobi when the car took off  </w:t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</w:t>
      </w:r>
      <w:proofErr w:type="gramStart"/>
      <w:r w:rsidRPr="009755FF">
        <w:rPr>
          <w:rFonts w:ascii="Times New Roman" w:eastAsia="Times New Roman" w:hAnsi="Times New Roman" w:cs="Times New Roman"/>
          <w:sz w:val="24"/>
          <w:szCs w:val="24"/>
        </w:rPr>
        <w:t>( 2</w:t>
      </w:r>
      <w:proofErr w:type="gramEnd"/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marks)</w:t>
      </w: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108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    (ii) The distance the car travelled to catch up with the bus                      (4 marks)</w:t>
      </w: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(b) Immediately the car caught up with the bus, the car stopped for 25 minutes. Find the new average </w:t>
      </w:r>
      <w:proofErr w:type="gramStart"/>
      <w:r w:rsidRPr="009755FF">
        <w:rPr>
          <w:rFonts w:ascii="Times New Roman" w:eastAsia="Times New Roman" w:hAnsi="Times New Roman" w:cs="Times New Roman"/>
          <w:sz w:val="24"/>
          <w:szCs w:val="24"/>
        </w:rPr>
        <w:t>speed  at</w:t>
      </w:r>
      <w:proofErr w:type="gramEnd"/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which the car traveled in order to reach  Nairobi at the same time as the bus.</w:t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9755FF">
        <w:rPr>
          <w:rFonts w:ascii="Times New Roman" w:eastAsia="Times New Roman" w:hAnsi="Times New Roman" w:cs="Times New Roman"/>
          <w:sz w:val="24"/>
          <w:szCs w:val="24"/>
        </w:rPr>
        <w:t>( 4</w:t>
      </w:r>
      <w:proofErr w:type="gramEnd"/>
      <w:r w:rsidRPr="009755FF">
        <w:rPr>
          <w:rFonts w:ascii="Times New Roman" w:eastAsia="Times New Roman" w:hAnsi="Times New Roman" w:cs="Times New Roman"/>
          <w:sz w:val="24"/>
          <w:szCs w:val="24"/>
        </w:rPr>
        <w:t xml:space="preserve"> marks)</w:t>
      </w:r>
    </w:p>
    <w:p w:rsidR="00412500" w:rsidRDefault="00412500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412500" w:rsidRDefault="00412500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048C" w:rsidRDefault="006F048C" w:rsidP="0041250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12500" w:rsidRPr="00412500" w:rsidRDefault="00412500" w:rsidP="00412500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12500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figure below is a model representing a rocket capsule. </w:t>
      </w:r>
      <w:proofErr w:type="spellStart"/>
      <w:r w:rsidRPr="00412500">
        <w:rPr>
          <w:rFonts w:ascii="Times New Roman" w:hAnsi="Times New Roman" w:cs="Times New Roman"/>
          <w:color w:val="000000"/>
          <w:sz w:val="24"/>
          <w:szCs w:val="24"/>
        </w:rPr>
        <w:t>Themodel</w:t>
      </w:r>
      <w:proofErr w:type="spellEnd"/>
      <w:r w:rsidRPr="00412500">
        <w:rPr>
          <w:rFonts w:ascii="Times New Roman" w:hAnsi="Times New Roman" w:cs="Times New Roman"/>
          <w:color w:val="000000"/>
          <w:sz w:val="24"/>
          <w:szCs w:val="24"/>
        </w:rPr>
        <w:t xml:space="preserve"> whose total height is 15cm is made up of a conical top; a hemispherical bottom and the middle part is cylindrical. The radius of the base of the cone and that of the hemisphere are each 3cm. </w:t>
      </w:r>
      <w:proofErr w:type="spellStart"/>
      <w:r w:rsidRPr="00412500">
        <w:rPr>
          <w:rFonts w:ascii="Times New Roman" w:hAnsi="Times New Roman" w:cs="Times New Roman"/>
          <w:color w:val="000000"/>
          <w:sz w:val="24"/>
          <w:szCs w:val="24"/>
        </w:rPr>
        <w:t>Theheight</w:t>
      </w:r>
      <w:proofErr w:type="spellEnd"/>
      <w:r w:rsidRPr="00412500">
        <w:rPr>
          <w:rFonts w:ascii="Times New Roman" w:hAnsi="Times New Roman" w:cs="Times New Roman"/>
          <w:color w:val="000000"/>
          <w:sz w:val="24"/>
          <w:szCs w:val="24"/>
        </w:rPr>
        <w:t xml:space="preserve"> of the cylindrical part is 8cm.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ind w:firstLine="135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textWrapping" w:clear="all"/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636270</wp:posOffset>
            </wp:positionH>
            <wp:positionV relativeFrom="paragraph">
              <wp:posOffset>30480</wp:posOffset>
            </wp:positionV>
            <wp:extent cx="2298700" cy="2697480"/>
            <wp:effectExtent l="19050" t="0" r="6350" b="0"/>
            <wp:wrapSquare wrapText="right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269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F6578" w:rsidRDefault="003F6578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 Calculate the external surface area of the model. (4mks)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b)  The actual rocket has a total height of 6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metres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. The outsid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ofth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actual rocket capsule is to be painted. Calculate the amount of paint required if an area of 20m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requires 0.75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litres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f the paint. (6mks)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6F048C" w:rsidRDefault="00412500" w:rsidP="006F048C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F048C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figure below shows a circle </w:t>
      </w:r>
      <w:proofErr w:type="spellStart"/>
      <w:r w:rsidRPr="006F048C">
        <w:rPr>
          <w:rFonts w:ascii="Times New Roman" w:hAnsi="Times New Roman" w:cs="Times New Roman"/>
          <w:color w:val="000000"/>
          <w:sz w:val="24"/>
          <w:szCs w:val="24"/>
        </w:rPr>
        <w:t>centre</w:t>
      </w:r>
      <w:proofErr w:type="spellEnd"/>
      <w:r w:rsidRPr="006F048C">
        <w:rPr>
          <w:rFonts w:ascii="Times New Roman" w:hAnsi="Times New Roman" w:cs="Times New Roman"/>
          <w:color w:val="000000"/>
          <w:sz w:val="24"/>
          <w:szCs w:val="24"/>
        </w:rPr>
        <w:t xml:space="preserve"> O PQRS is a cyclic quadrilateral and QOS is a straight line.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ind w:firstLine="81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316480" cy="2217420"/>
            <wp:effectExtent l="19050" t="0" r="762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217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Giving reasons for your answers find the size of;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 </w:t>
      </w:r>
      <w:r w:rsidR="006F048C">
        <w:rPr>
          <w:rFonts w:ascii="Times New Roman" w:hAnsi="Times New Roman" w:cs="Times New Roman"/>
          <w:color w:val="000000"/>
          <w:sz w:val="24"/>
          <w:szCs w:val="24"/>
        </w:rPr>
        <w:t>Angle PRS (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mks) 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b)  Angle POQ (2mks) 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)  Angle PSR (2mks)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e)  Reflex angle POS (3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>mks)</w:t>
      </w: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6F048C" w:rsidRDefault="006F048C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6F048C" w:rsidRDefault="007E73AE" w:rsidP="006F048C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(a) </w:t>
      </w:r>
      <w:r w:rsidR="00412500" w:rsidRPr="006F048C">
        <w:rPr>
          <w:rFonts w:ascii="Times New Roman" w:hAnsi="Times New Roman" w:cs="Times New Roman"/>
          <w:color w:val="000000"/>
          <w:sz w:val="24"/>
          <w:szCs w:val="24"/>
        </w:rPr>
        <w:t>Complete the table of the functions Y = 1+x -2x</w:t>
      </w:r>
      <w:r w:rsidR="00412500">
        <w:rPr>
          <w:noProof/>
          <w:position w:val="-3"/>
        </w:rPr>
        <w:drawing>
          <wp:inline distT="0" distB="0" distL="0" distR="0">
            <wp:extent cx="91440" cy="236220"/>
            <wp:effectExtent l="19050" t="0" r="381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2500" w:rsidRPr="006F048C">
        <w:rPr>
          <w:rFonts w:ascii="Times New Roman" w:hAnsi="Times New Roman" w:cs="Times New Roman"/>
          <w:color w:val="000000"/>
          <w:sz w:val="24"/>
          <w:szCs w:val="24"/>
        </w:rPr>
        <w:t xml:space="preserve"> (2mks)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610100" cy="1196340"/>
            <wp:effectExtent l="1905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19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) Draw the graph of the function Y = 1+x -2x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on the graph paper provided. (4mks)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ind w:firstLine="27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4861560" cy="3931920"/>
            <wp:effectExtent l="1905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560" cy="3931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Use your graph to find the value for x in the equation 1 + x -2x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0 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) By drawing a suitable line graph on the same graph find the value for x</w:t>
      </w:r>
      <w:r w:rsidR="006F048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which satisfies the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equatio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+5 + 2x -2x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=0 (3mks) 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) State the maximum point of the function Y = 1+x -2x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(1mk)</w:t>
      </w: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7E73AE" w:rsidRDefault="00412500" w:rsidP="007E73A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E73AE">
        <w:rPr>
          <w:rFonts w:ascii="Times New Roman" w:hAnsi="Times New Roman" w:cs="Times New Roman"/>
          <w:color w:val="000000"/>
          <w:sz w:val="24"/>
          <w:szCs w:val="24"/>
        </w:rPr>
        <w:lastRenderedPageBreak/>
        <w:t>At 2.00 pm, a ship is at a position P from where a light house L is 12km away on a bearing of 320</w:t>
      </w:r>
      <w:r>
        <w:rPr>
          <w:noProof/>
          <w:position w:val="-3"/>
        </w:rPr>
        <w:drawing>
          <wp:inline distT="0" distB="0" distL="0" distR="0">
            <wp:extent cx="91440" cy="236220"/>
            <wp:effectExtent l="19050" t="0" r="381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. At 4.00pm, the ship is at a position Q from where the lighthouse is now on a bearing of 035°. Given that the ship is traveling due West, find by calculation; </w:t>
      </w:r>
    </w:p>
    <w:p w:rsidR="00412500" w:rsidRP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a)</w:t>
      </w:r>
      <w:r w:rsidR="00412500" w:rsidRPr="007E73AE">
        <w:rPr>
          <w:rFonts w:ascii="Times New Roman" w:hAnsi="Times New Roman" w:cs="Times New Roman"/>
          <w:color w:val="000000"/>
          <w:sz w:val="24"/>
          <w:szCs w:val="24"/>
        </w:rPr>
        <w:t>How</w:t>
      </w:r>
      <w:proofErr w:type="gramEnd"/>
      <w:r w:rsidR="00412500"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 far the lighthouse is from Q.  (3mks) </w:t>
      </w: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P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b) The speed of the ship. (2mks) 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>c) The closest distance of the ship from the light house. (2mks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d) The lighthouse, point Q and point P were noted to be along the circumference of a circular field. </w:t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Find the distance of P from the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centr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of the field. (3mks)</w:t>
      </w: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7E73AE" w:rsidRDefault="00412500" w:rsidP="007E73A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  <w:tab w:val="left" w:pos="72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E73AE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(a) In the figure below O is the </w:t>
      </w:r>
      <w:proofErr w:type="spellStart"/>
      <w:r w:rsidRPr="007E73AE">
        <w:rPr>
          <w:rFonts w:ascii="Times New Roman" w:hAnsi="Times New Roman" w:cs="Times New Roman"/>
          <w:color w:val="000000"/>
          <w:sz w:val="24"/>
          <w:szCs w:val="24"/>
        </w:rPr>
        <w:t>centre</w:t>
      </w:r>
      <w:proofErr w:type="spellEnd"/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 of a circle whose radius is 5 cm AB = 8 cm and AOB is obtuse.</w:t>
      </w:r>
    </w:p>
    <w:p w:rsidR="00412500" w:rsidRDefault="00412500" w:rsidP="00412500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583180" cy="1463040"/>
            <wp:effectExtent l="19050" t="0" r="762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alculate the </w:t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>area of the major segment</w:t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gramStart"/>
      <w:r w:rsidR="007E73AE">
        <w:rPr>
          <w:rFonts w:ascii="Times New Roman" w:hAnsi="Times New Roman" w:cs="Times New Roman"/>
          <w:color w:val="000000"/>
          <w:sz w:val="24"/>
          <w:szCs w:val="24"/>
        </w:rPr>
        <w:t>( 7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marks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7E73AE" w:rsidRDefault="00412500" w:rsidP="007E73AE">
      <w:pPr>
        <w:pStyle w:val="ListParagraph"/>
        <w:keepLines/>
        <w:numPr>
          <w:ilvl w:val="0"/>
          <w:numId w:val="12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A wheel rotates at 300 revolutions per minute. Calculate the angle in radians through which a point on the wheel </w:t>
      </w:r>
      <w:proofErr w:type="gramStart"/>
      <w:r w:rsidRPr="007E73AE">
        <w:rPr>
          <w:rFonts w:ascii="Times New Roman" w:hAnsi="Times New Roman" w:cs="Times New Roman"/>
          <w:color w:val="000000"/>
          <w:sz w:val="24"/>
          <w:szCs w:val="24"/>
        </w:rPr>
        <w:t>turns  in</w:t>
      </w:r>
      <w:proofErr w:type="gramEnd"/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 one  secon</w:t>
      </w:r>
      <w:r w:rsidR="007E73AE" w:rsidRPr="007E73AE">
        <w:rPr>
          <w:rFonts w:ascii="Times New Roman" w:hAnsi="Times New Roman" w:cs="Times New Roman"/>
          <w:color w:val="000000"/>
          <w:sz w:val="24"/>
          <w:szCs w:val="24"/>
        </w:rPr>
        <w:t>d. (3</w:t>
      </w:r>
      <w:r w:rsidRPr="007E73AE">
        <w:rPr>
          <w:rFonts w:ascii="Times New Roman" w:hAnsi="Times New Roman" w:cs="Times New Roman"/>
          <w:color w:val="000000"/>
          <w:sz w:val="24"/>
          <w:szCs w:val="24"/>
        </w:rPr>
        <w:t>mks)</w:t>
      </w:r>
    </w:p>
    <w:p w:rsid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7E73AE" w:rsidRPr="007E73AE" w:rsidRDefault="007E73AE" w:rsidP="007E73A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7E73AE" w:rsidRDefault="00412500" w:rsidP="007E73A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E73AE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A school planned to buy x calculators for a total cost of </w:t>
      </w:r>
      <w:proofErr w:type="spellStart"/>
      <w:r w:rsidRPr="007E73AE">
        <w:rPr>
          <w:rFonts w:ascii="Times New Roman" w:hAnsi="Times New Roman" w:cs="Times New Roman"/>
          <w:color w:val="000000"/>
          <w:sz w:val="24"/>
          <w:szCs w:val="24"/>
        </w:rPr>
        <w:t>Kshs</w:t>
      </w:r>
      <w:proofErr w:type="spellEnd"/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 16 200. The supplier agreed to offer a discount of </w:t>
      </w:r>
      <w:proofErr w:type="spellStart"/>
      <w:r w:rsidRPr="007E73AE">
        <w:rPr>
          <w:rFonts w:ascii="Times New Roman" w:hAnsi="Times New Roman" w:cs="Times New Roman"/>
          <w:color w:val="000000"/>
          <w:sz w:val="24"/>
          <w:szCs w:val="24"/>
        </w:rPr>
        <w:t>Kshs</w:t>
      </w:r>
      <w:proofErr w:type="spellEnd"/>
      <w:r w:rsidRPr="007E73AE">
        <w:rPr>
          <w:rFonts w:ascii="Times New Roman" w:hAnsi="Times New Roman" w:cs="Times New Roman"/>
          <w:color w:val="000000"/>
          <w:sz w:val="24"/>
          <w:szCs w:val="24"/>
        </w:rPr>
        <w:t xml:space="preserve"> 60 per calculator. The school was then able to get three extra calculators for the same amount of money.</w:t>
      </w:r>
    </w:p>
    <w:p w:rsidR="00412500" w:rsidRDefault="00F839BD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>a)  Write an expression in terms of x, for the:</w:t>
      </w:r>
    </w:p>
    <w:p w:rsidR="00412500" w:rsidRDefault="00F839BD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i)  Original price of each calculator.      (1 </w:t>
      </w:r>
      <w:proofErr w:type="spellStart"/>
      <w:proofErr w:type="gramStart"/>
      <w:r w:rsidR="00412500">
        <w:rPr>
          <w:rFonts w:ascii="Times New Roman" w:hAnsi="Times New Roman" w:cs="Times New Roman"/>
          <w:color w:val="000000"/>
          <w:sz w:val="24"/>
          <w:szCs w:val="24"/>
        </w:rPr>
        <w:t>mk</w:t>
      </w:r>
      <w:proofErr w:type="spellEnd"/>
      <w:proofErr w:type="gramEnd"/>
      <w:r w:rsidR="00412500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F839BD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ii)  Price of each calculator after the discount    (1 </w:t>
      </w:r>
      <w:proofErr w:type="spellStart"/>
      <w:proofErr w:type="gramStart"/>
      <w:r w:rsidR="00412500">
        <w:rPr>
          <w:rFonts w:ascii="Times New Roman" w:hAnsi="Times New Roman" w:cs="Times New Roman"/>
          <w:color w:val="000000"/>
          <w:sz w:val="24"/>
          <w:szCs w:val="24"/>
        </w:rPr>
        <w:t>mk</w:t>
      </w:r>
      <w:proofErr w:type="spellEnd"/>
      <w:proofErr w:type="gramEnd"/>
      <w:r w:rsidR="00412500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F839BD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b)  Form an equation in x and hence determine the number of calculators th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School bought.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 (5 </w:t>
      </w:r>
      <w:proofErr w:type="spellStart"/>
      <w:r w:rsidR="00412500">
        <w:rPr>
          <w:rFonts w:ascii="Times New Roman" w:hAnsi="Times New Roman" w:cs="Times New Roman"/>
          <w:color w:val="000000"/>
          <w:sz w:val="24"/>
          <w:szCs w:val="24"/>
        </w:rPr>
        <w:t>mks</w:t>
      </w:r>
      <w:proofErr w:type="spellEnd"/>
      <w:r w:rsidR="00412500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F839BD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c)  Calculate the discount offered to the school as a percentage (3 </w:t>
      </w:r>
      <w:proofErr w:type="spellStart"/>
      <w:r w:rsidR="00412500">
        <w:rPr>
          <w:rFonts w:ascii="Times New Roman" w:hAnsi="Times New Roman" w:cs="Times New Roman"/>
          <w:color w:val="000000"/>
          <w:sz w:val="24"/>
          <w:szCs w:val="24"/>
        </w:rPr>
        <w:t>mks</w:t>
      </w:r>
      <w:proofErr w:type="spellEnd"/>
      <w:r w:rsidR="00412500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412500" w:rsidRDefault="00412500" w:rsidP="0041250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Pr="008B45EF" w:rsidRDefault="00412500" w:rsidP="008B45EF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B45EF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The diagram below represents a conical vessel which stands vertically. </w:t>
      </w:r>
      <w:proofErr w:type="gramStart"/>
      <w:r w:rsidRPr="008B45EF">
        <w:rPr>
          <w:rFonts w:ascii="Times New Roman" w:hAnsi="Times New Roman" w:cs="Times New Roman"/>
          <w:color w:val="000000"/>
          <w:sz w:val="24"/>
          <w:szCs w:val="24"/>
        </w:rPr>
        <w:t>The which</w:t>
      </w:r>
      <w:proofErr w:type="gramEnd"/>
      <w:r w:rsidRPr="008B45EF">
        <w:rPr>
          <w:rFonts w:ascii="Times New Roman" w:hAnsi="Times New Roman" w:cs="Times New Roman"/>
          <w:color w:val="000000"/>
          <w:sz w:val="24"/>
          <w:szCs w:val="24"/>
        </w:rPr>
        <w:t xml:space="preserve"> stands vertically. The </w:t>
      </w:r>
      <w:proofErr w:type="gramStart"/>
      <w:r w:rsidRPr="008B45EF">
        <w:rPr>
          <w:rFonts w:ascii="Times New Roman" w:hAnsi="Times New Roman" w:cs="Times New Roman"/>
          <w:color w:val="000000"/>
          <w:sz w:val="24"/>
          <w:szCs w:val="24"/>
        </w:rPr>
        <w:t>vessels contains</w:t>
      </w:r>
      <w:proofErr w:type="gramEnd"/>
      <w:r w:rsidRPr="008B45EF">
        <w:rPr>
          <w:rFonts w:ascii="Times New Roman" w:hAnsi="Times New Roman" w:cs="Times New Roman"/>
          <w:color w:val="000000"/>
          <w:sz w:val="24"/>
          <w:szCs w:val="24"/>
        </w:rPr>
        <w:t xml:space="preserve"> water to a depth of 30cm. The radius of the surface in the vessel is 21cm. (Take </w:t>
      </w:r>
      <w:r w:rsidRPr="008B45EF">
        <w:rPr>
          <w:rFonts w:ascii="Symbol" w:hAnsi="Symbol" w:cs="Symbol"/>
          <w:color w:val="000000"/>
          <w:sz w:val="24"/>
          <w:szCs w:val="24"/>
        </w:rPr>
        <w:t></w:t>
      </w:r>
      <w:r w:rsidRPr="008B45E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8B45EF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proofErr w:type="gramEnd"/>
      <w:r>
        <w:rPr>
          <w:noProof/>
          <w:position w:val="-20"/>
        </w:rPr>
        <w:drawing>
          <wp:inline distT="0" distB="0" distL="0" distR="0">
            <wp:extent cx="213360" cy="350520"/>
            <wp:effectExtent l="1905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350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B45EF">
        <w:rPr>
          <w:rFonts w:ascii="Times New Roman" w:hAnsi="Times New Roman" w:cs="Times New Roman"/>
          <w:color w:val="000000"/>
          <w:sz w:val="24"/>
          <w:szCs w:val="24"/>
        </w:rPr>
        <w:t>).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240" w:lineRule="auto"/>
        <w:ind w:firstLine="6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324100" cy="229362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93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a)  Calculate the volume of the water in the vessels in cm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73AE">
        <w:rPr>
          <w:rFonts w:ascii="Times New Roman" w:hAnsi="Times New Roman" w:cs="Times New Roman"/>
          <w:color w:val="000000"/>
          <w:sz w:val="24"/>
          <w:szCs w:val="24"/>
        </w:rPr>
        <w:t xml:space="preserve">     (2mks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b)  When a metal sphere is completely submerged in the water, the level of the water in the 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vessel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ises by 6cm.</w:t>
      </w:r>
    </w:p>
    <w:p w:rsidR="00412500" w:rsidRDefault="00412500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alculate:</w:t>
      </w:r>
    </w:p>
    <w:p w:rsidR="00412500" w:rsidRPr="007E73AE" w:rsidRDefault="00412500" w:rsidP="007E73AE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E73AE">
        <w:rPr>
          <w:rFonts w:ascii="Times New Roman" w:hAnsi="Times New Roman" w:cs="Times New Roman"/>
          <w:color w:val="000000"/>
          <w:sz w:val="24"/>
          <w:szCs w:val="24"/>
        </w:rPr>
        <w:t>The radius of the new water surface in the vessel;  (2mrks)</w:t>
      </w:r>
    </w:p>
    <w:p w:rsid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Pr="007E73AE" w:rsidRDefault="007E73AE" w:rsidP="007E73AE">
      <w:pPr>
        <w:pStyle w:val="ListParagraph"/>
        <w:keepLines/>
        <w:suppressAutoHyphens/>
        <w:autoSpaceDE w:val="0"/>
        <w:autoSpaceDN w:val="0"/>
        <w:adjustRightInd w:val="0"/>
        <w:spacing w:after="0" w:line="300" w:lineRule="auto"/>
        <w:ind w:left="1080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>(ii)  The volume of the metal sphere in cm</w:t>
      </w:r>
      <w:r w:rsidR="00412500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91440" cy="236220"/>
            <wp:effectExtent l="19050" t="0" r="381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 xml:space="preserve">   (3mks)</w:t>
      </w: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E73AE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12500" w:rsidRDefault="007E73AE" w:rsidP="00412500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  <w:sectPr w:rsidR="00412500" w:rsidSect="006F048C">
          <w:footerReference w:type="default" r:id="rId31"/>
          <w:pgSz w:w="12240" w:h="15840"/>
          <w:pgMar w:top="810" w:right="720" w:bottom="1440" w:left="990" w:header="720" w:footer="720" w:gutter="0"/>
          <w:cols w:space="720" w:equalWidth="0">
            <w:col w:w="10530"/>
          </w:cols>
        </w:sect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 </w:t>
      </w:r>
      <w:r w:rsidR="00412500">
        <w:rPr>
          <w:rFonts w:ascii="Times New Roman" w:hAnsi="Times New Roman" w:cs="Times New Roman"/>
          <w:color w:val="000000"/>
          <w:sz w:val="24"/>
          <w:szCs w:val="24"/>
        </w:rPr>
        <w:t>(iii)  The radius of the sphere.        (3mks)</w:t>
      </w:r>
    </w:p>
    <w:p w:rsid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9755FF" w:rsidRPr="009755FF" w:rsidRDefault="009755FF" w:rsidP="009755FF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Pr="00E34193" w:rsidRDefault="00E34193" w:rsidP="00E34193">
      <w:pPr>
        <w:tabs>
          <w:tab w:val="left" w:pos="-18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P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A3AEC" w:rsidRDefault="009A3AEC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A3AEC" w:rsidRDefault="009A3AEC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A3AEC" w:rsidRDefault="009A3AEC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A3AEC" w:rsidRDefault="009A3AEC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A3AEC" w:rsidRPr="00E34193" w:rsidRDefault="009A3AEC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Pr="00E34193" w:rsidRDefault="00E34193" w:rsidP="00E341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Pr="00E34193" w:rsidRDefault="00E34193" w:rsidP="00E34193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34193" w:rsidRDefault="00E34193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A3AEC" w:rsidRDefault="009A3AEC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9A3AEC" w:rsidRPr="00401B2E" w:rsidRDefault="009A3AEC" w:rsidP="00401B2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sectPr w:rsidR="009A3AEC" w:rsidRPr="00401B2E" w:rsidSect="00FE0966">
      <w:footerReference w:type="default" r:id="rId32"/>
      <w:pgSz w:w="12240" w:h="15840"/>
      <w:pgMar w:top="630" w:right="1440" w:bottom="144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5AF2" w:rsidRDefault="00F15AF2" w:rsidP="00FE0966">
      <w:pPr>
        <w:spacing w:after="0" w:line="240" w:lineRule="auto"/>
      </w:pPr>
      <w:r>
        <w:separator/>
      </w:r>
    </w:p>
  </w:endnote>
  <w:endnote w:type="continuationSeparator" w:id="0">
    <w:p w:rsidR="00F15AF2" w:rsidRDefault="00F15AF2" w:rsidP="00FE09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02052"/>
      <w:docPartObj>
        <w:docPartGallery w:val="Page Numbers (Bottom of Page)"/>
        <w:docPartUnique/>
      </w:docPartObj>
    </w:sdtPr>
    <w:sdtEndPr/>
    <w:sdtContent>
      <w:p w:rsidR="006F048C" w:rsidRDefault="00B4775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F048C" w:rsidRDefault="006F048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2500" w:rsidRDefault="00B47750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5</w:t>
    </w:r>
    <w:r>
      <w:rPr>
        <w:noProof/>
      </w:rPr>
      <w:fldChar w:fldCharType="end"/>
    </w:r>
  </w:p>
  <w:p w:rsidR="00FE0966" w:rsidRDefault="00FE096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5AF2" w:rsidRDefault="00F15AF2" w:rsidP="00FE0966">
      <w:pPr>
        <w:spacing w:after="0" w:line="240" w:lineRule="auto"/>
      </w:pPr>
      <w:r>
        <w:separator/>
      </w:r>
    </w:p>
  </w:footnote>
  <w:footnote w:type="continuationSeparator" w:id="0">
    <w:p w:rsidR="00F15AF2" w:rsidRDefault="00F15AF2" w:rsidP="00FE09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05912"/>
    <w:multiLevelType w:val="hybridMultilevel"/>
    <w:tmpl w:val="A40A8B7A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55884"/>
    <w:multiLevelType w:val="hybridMultilevel"/>
    <w:tmpl w:val="0D8879C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A404073"/>
    <w:multiLevelType w:val="hybridMultilevel"/>
    <w:tmpl w:val="1A964D16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8862B5"/>
    <w:multiLevelType w:val="hybridMultilevel"/>
    <w:tmpl w:val="15A6BE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5D701B"/>
    <w:multiLevelType w:val="hybridMultilevel"/>
    <w:tmpl w:val="0F42C8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AFC4346"/>
    <w:multiLevelType w:val="hybridMultilevel"/>
    <w:tmpl w:val="B73C1A3A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5937FC"/>
    <w:multiLevelType w:val="hybridMultilevel"/>
    <w:tmpl w:val="14405668"/>
    <w:lvl w:ilvl="0" w:tplc="6F0ED5AA">
      <w:start w:val="1"/>
      <w:numFmt w:val="lowerLetter"/>
      <w:lvlText w:val="(%1)"/>
      <w:lvlJc w:val="left"/>
      <w:pPr>
        <w:ind w:left="1080" w:hanging="360"/>
      </w:pPr>
      <w:rPr>
        <w:rFonts w:hint="default"/>
        <w:b w:val="0"/>
      </w:rPr>
    </w:lvl>
    <w:lvl w:ilvl="1" w:tplc="46BE3D70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E9A0A5F"/>
    <w:multiLevelType w:val="hybridMultilevel"/>
    <w:tmpl w:val="01AA26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C43964"/>
    <w:multiLevelType w:val="hybridMultilevel"/>
    <w:tmpl w:val="0250FECA"/>
    <w:lvl w:ilvl="0" w:tplc="0409000F">
      <w:start w:val="1"/>
      <w:numFmt w:val="decimal"/>
      <w:lvlText w:val="%1."/>
      <w:lvlJc w:val="left"/>
      <w:pPr>
        <w:ind w:left="1188" w:hanging="360"/>
      </w:pPr>
    </w:lvl>
    <w:lvl w:ilvl="1" w:tplc="04090019" w:tentative="1">
      <w:start w:val="1"/>
      <w:numFmt w:val="lowerLetter"/>
      <w:lvlText w:val="%2."/>
      <w:lvlJc w:val="left"/>
      <w:pPr>
        <w:ind w:left="1908" w:hanging="360"/>
      </w:pPr>
    </w:lvl>
    <w:lvl w:ilvl="2" w:tplc="0409001B" w:tentative="1">
      <w:start w:val="1"/>
      <w:numFmt w:val="lowerRoman"/>
      <w:lvlText w:val="%3."/>
      <w:lvlJc w:val="right"/>
      <w:pPr>
        <w:ind w:left="2628" w:hanging="180"/>
      </w:pPr>
    </w:lvl>
    <w:lvl w:ilvl="3" w:tplc="0409000F" w:tentative="1">
      <w:start w:val="1"/>
      <w:numFmt w:val="decimal"/>
      <w:lvlText w:val="%4."/>
      <w:lvlJc w:val="left"/>
      <w:pPr>
        <w:ind w:left="3348" w:hanging="360"/>
      </w:pPr>
    </w:lvl>
    <w:lvl w:ilvl="4" w:tplc="04090019" w:tentative="1">
      <w:start w:val="1"/>
      <w:numFmt w:val="lowerLetter"/>
      <w:lvlText w:val="%5."/>
      <w:lvlJc w:val="left"/>
      <w:pPr>
        <w:ind w:left="4068" w:hanging="360"/>
      </w:pPr>
    </w:lvl>
    <w:lvl w:ilvl="5" w:tplc="0409001B" w:tentative="1">
      <w:start w:val="1"/>
      <w:numFmt w:val="lowerRoman"/>
      <w:lvlText w:val="%6."/>
      <w:lvlJc w:val="right"/>
      <w:pPr>
        <w:ind w:left="4788" w:hanging="180"/>
      </w:pPr>
    </w:lvl>
    <w:lvl w:ilvl="6" w:tplc="0409000F" w:tentative="1">
      <w:start w:val="1"/>
      <w:numFmt w:val="decimal"/>
      <w:lvlText w:val="%7."/>
      <w:lvlJc w:val="left"/>
      <w:pPr>
        <w:ind w:left="5508" w:hanging="360"/>
      </w:pPr>
    </w:lvl>
    <w:lvl w:ilvl="7" w:tplc="04090019" w:tentative="1">
      <w:start w:val="1"/>
      <w:numFmt w:val="lowerLetter"/>
      <w:lvlText w:val="%8."/>
      <w:lvlJc w:val="left"/>
      <w:pPr>
        <w:ind w:left="6228" w:hanging="360"/>
      </w:pPr>
    </w:lvl>
    <w:lvl w:ilvl="8" w:tplc="0409001B" w:tentative="1">
      <w:start w:val="1"/>
      <w:numFmt w:val="lowerRoman"/>
      <w:lvlText w:val="%9."/>
      <w:lvlJc w:val="right"/>
      <w:pPr>
        <w:ind w:left="6948" w:hanging="180"/>
      </w:pPr>
    </w:lvl>
  </w:abstractNum>
  <w:abstractNum w:abstractNumId="9">
    <w:nsid w:val="43A020DD"/>
    <w:multiLevelType w:val="hybridMultilevel"/>
    <w:tmpl w:val="0374B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143232"/>
    <w:multiLevelType w:val="hybridMultilevel"/>
    <w:tmpl w:val="FA58B778"/>
    <w:lvl w:ilvl="0" w:tplc="0409000F">
      <w:start w:val="8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51A919B8"/>
    <w:multiLevelType w:val="hybridMultilevel"/>
    <w:tmpl w:val="EACC3D6E"/>
    <w:lvl w:ilvl="0" w:tplc="900C869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CE5B17"/>
    <w:multiLevelType w:val="hybridMultilevel"/>
    <w:tmpl w:val="984628F2"/>
    <w:lvl w:ilvl="0" w:tplc="0409000F">
      <w:start w:val="1"/>
      <w:numFmt w:val="decimal"/>
      <w:lvlText w:val="%1."/>
      <w:lvlJc w:val="left"/>
      <w:pPr>
        <w:ind w:left="-360" w:hanging="360"/>
      </w:p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3">
    <w:nsid w:val="6C0C5B9B"/>
    <w:multiLevelType w:val="hybridMultilevel"/>
    <w:tmpl w:val="99AE1EF4"/>
    <w:lvl w:ilvl="0" w:tplc="4D3C5CE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</w:num>
  <w:num w:numId="3">
    <w:abstractNumId w:val="9"/>
  </w:num>
  <w:num w:numId="4">
    <w:abstractNumId w:val="4"/>
  </w:num>
  <w:num w:numId="5">
    <w:abstractNumId w:val="6"/>
  </w:num>
  <w:num w:numId="6">
    <w:abstractNumId w:val="10"/>
  </w:num>
  <w:num w:numId="7">
    <w:abstractNumId w:val="2"/>
  </w:num>
  <w:num w:numId="8">
    <w:abstractNumId w:val="8"/>
  </w:num>
  <w:num w:numId="9">
    <w:abstractNumId w:val="3"/>
  </w:num>
  <w:num w:numId="10">
    <w:abstractNumId w:val="1"/>
  </w:num>
  <w:num w:numId="11">
    <w:abstractNumId w:val="5"/>
  </w:num>
  <w:num w:numId="12">
    <w:abstractNumId w:val="13"/>
  </w:num>
  <w:num w:numId="13">
    <w:abstractNumId w:val="12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401B2E"/>
    <w:rsid w:val="00067190"/>
    <w:rsid w:val="000B68FE"/>
    <w:rsid w:val="000C75B6"/>
    <w:rsid w:val="001335FD"/>
    <w:rsid w:val="00147ABF"/>
    <w:rsid w:val="002C5097"/>
    <w:rsid w:val="002D2910"/>
    <w:rsid w:val="003E14A8"/>
    <w:rsid w:val="003F6578"/>
    <w:rsid w:val="00401B2E"/>
    <w:rsid w:val="00412500"/>
    <w:rsid w:val="00515EC2"/>
    <w:rsid w:val="00637CAC"/>
    <w:rsid w:val="00673F0D"/>
    <w:rsid w:val="00682B10"/>
    <w:rsid w:val="006F048C"/>
    <w:rsid w:val="006F57EF"/>
    <w:rsid w:val="007D4B1D"/>
    <w:rsid w:val="007E73AE"/>
    <w:rsid w:val="00811BB3"/>
    <w:rsid w:val="00883585"/>
    <w:rsid w:val="008B45EF"/>
    <w:rsid w:val="009755FF"/>
    <w:rsid w:val="009A3AEC"/>
    <w:rsid w:val="009C6547"/>
    <w:rsid w:val="009D5127"/>
    <w:rsid w:val="00A71282"/>
    <w:rsid w:val="00AC4700"/>
    <w:rsid w:val="00B16C30"/>
    <w:rsid w:val="00B47750"/>
    <w:rsid w:val="00B7674A"/>
    <w:rsid w:val="00BC1974"/>
    <w:rsid w:val="00BD4CBE"/>
    <w:rsid w:val="00C16F11"/>
    <w:rsid w:val="00C61764"/>
    <w:rsid w:val="00CE72C0"/>
    <w:rsid w:val="00E34193"/>
    <w:rsid w:val="00E65415"/>
    <w:rsid w:val="00E93454"/>
    <w:rsid w:val="00EA60A0"/>
    <w:rsid w:val="00F063E7"/>
    <w:rsid w:val="00F15AF2"/>
    <w:rsid w:val="00F839BD"/>
    <w:rsid w:val="00FB2FC5"/>
    <w:rsid w:val="00FE09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  <o:rules v:ext="edit">
        <o:r id="V:Rule6" type="connector" idref="#_x0000_s1033"/>
        <o:r id="V:Rule7" type="connector" idref="#_x0000_s1031"/>
        <o:r id="V:Rule8" type="connector" idref="#Straight Arrow Connector 72"/>
        <o:r id="V:Rule9" type="connector" idref="#_x0000_s1034"/>
        <o:r id="V:Rule10" type="connector" idref="#Straight Arrow Connector 2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2B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65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FE09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E0966"/>
  </w:style>
  <w:style w:type="paragraph" w:styleId="Footer">
    <w:name w:val="footer"/>
    <w:basedOn w:val="Normal"/>
    <w:link w:val="FooterChar"/>
    <w:uiPriority w:val="99"/>
    <w:unhideWhenUsed/>
    <w:rsid w:val="00FE09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0966"/>
  </w:style>
  <w:style w:type="paragraph" w:styleId="BalloonText">
    <w:name w:val="Balloon Text"/>
    <w:basedOn w:val="Normal"/>
    <w:link w:val="BalloonTextChar"/>
    <w:uiPriority w:val="99"/>
    <w:semiHidden/>
    <w:unhideWhenUsed/>
    <w:rsid w:val="00AC47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70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883585"/>
    <w:pPr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3.emf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15</Pages>
  <Words>1297</Words>
  <Characters>7398</Characters>
  <Application>Microsoft Office Word</Application>
  <DocSecurity>0</DocSecurity>
  <Lines>61</Lines>
  <Paragraphs>17</Paragraphs>
  <ScaleCrop>false</ScaleCrop>
  <Company/>
  <LinksUpToDate>false</LinksUpToDate>
  <CharactersWithSpaces>8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MANYAM FRANCHISE</cp:lastModifiedBy>
  <cp:revision>32</cp:revision>
  <dcterms:created xsi:type="dcterms:W3CDTF">2014-02-26T05:24:00Z</dcterms:created>
  <dcterms:modified xsi:type="dcterms:W3CDTF">2016-03-19T06:50:00Z</dcterms:modified>
</cp:coreProperties>
</file>